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403FD8" w:rsidRDefault="002E5A3D" w:rsidP="00200D34">
      <w:pPr>
        <w:pStyle w:val="Titel"/>
        <w:rPr>
          <w:rFonts w:ascii="Trebuchet MS" w:hAnsi="Trebuchet MS"/>
          <w:color w:val="000000"/>
        </w:rPr>
      </w:pPr>
      <w:r w:rsidRPr="00403FD8">
        <w:rPr>
          <w:rFonts w:ascii="Trebuchet MS" w:hAnsi="Trebuchet MS"/>
          <w:color w:val="000000"/>
        </w:rPr>
        <w:t>NATIONALE SCHEIKUNDEOLYMPIADE</w:t>
      </w:r>
      <w:r w:rsidR="00B44696" w:rsidRPr="00403FD8">
        <w:rPr>
          <w:rFonts w:ascii="Trebuchet MS" w:hAnsi="Trebuchet MS"/>
          <w:color w:val="000000"/>
        </w:rPr>
        <w:t xml:space="preserve"> 2019</w:t>
      </w:r>
    </w:p>
    <w:p w:rsidR="002E5A3D" w:rsidRPr="00403FD8" w:rsidRDefault="002E5A3D" w:rsidP="00200D34">
      <w:pPr>
        <w:jc w:val="center"/>
        <w:rPr>
          <w:rFonts w:ascii="Trebuchet MS" w:hAnsi="Trebuchet MS"/>
          <w:b/>
          <w:color w:val="000000"/>
        </w:rPr>
      </w:pPr>
    </w:p>
    <w:p w:rsidR="002E5A3D" w:rsidRPr="00403FD8" w:rsidRDefault="002E5A3D" w:rsidP="00200D34">
      <w:pPr>
        <w:jc w:val="center"/>
        <w:rPr>
          <w:rFonts w:ascii="Trebuchet MS" w:hAnsi="Trebuchet MS"/>
          <w:b/>
          <w:color w:val="000000"/>
        </w:rPr>
      </w:pPr>
    </w:p>
    <w:p w:rsidR="002E5A3D" w:rsidRPr="00403FD8" w:rsidRDefault="002E5A3D" w:rsidP="00200D34">
      <w:pPr>
        <w:jc w:val="center"/>
        <w:rPr>
          <w:rFonts w:ascii="Trebuchet MS" w:hAnsi="Trebuchet MS"/>
          <w:b/>
          <w:color w:val="000000"/>
        </w:rPr>
      </w:pPr>
    </w:p>
    <w:p w:rsidR="002E5A3D" w:rsidRPr="00403FD8" w:rsidRDefault="002E5A3D" w:rsidP="00200D34">
      <w:pPr>
        <w:jc w:val="center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 xml:space="preserve">OPGAVEN VOORRONDE </w:t>
      </w:r>
      <w:r w:rsidR="00E07C59" w:rsidRPr="00403FD8">
        <w:rPr>
          <w:rFonts w:ascii="Trebuchet MS" w:hAnsi="Trebuchet MS"/>
          <w:b/>
          <w:color w:val="000000"/>
        </w:rPr>
        <w:t>1</w:t>
      </w:r>
    </w:p>
    <w:p w:rsidR="00163296" w:rsidRPr="00403FD8" w:rsidRDefault="00163296" w:rsidP="00200D34">
      <w:pPr>
        <w:jc w:val="center"/>
        <w:rPr>
          <w:rFonts w:ascii="Trebuchet MS" w:hAnsi="Trebuchet MS"/>
          <w:b/>
          <w:color w:val="000000"/>
        </w:rPr>
      </w:pPr>
    </w:p>
    <w:p w:rsidR="00163296" w:rsidRPr="00403FD8" w:rsidRDefault="00163296" w:rsidP="00163296">
      <w:pPr>
        <w:jc w:val="center"/>
        <w:rPr>
          <w:rFonts w:ascii="Trebuchet MS" w:hAnsi="Trebuchet MS"/>
          <w:b/>
        </w:rPr>
      </w:pPr>
      <w:r w:rsidRPr="00403FD8">
        <w:rPr>
          <w:rFonts w:ascii="Trebuchet MS" w:hAnsi="Trebuchet MS"/>
          <w:b/>
        </w:rPr>
        <w:t>af te nemen in de periode van</w:t>
      </w:r>
    </w:p>
    <w:p w:rsidR="00163296" w:rsidRPr="00403FD8" w:rsidRDefault="000F74BD" w:rsidP="00163296">
      <w:pPr>
        <w:jc w:val="center"/>
        <w:rPr>
          <w:rFonts w:ascii="Trebuchet MS" w:hAnsi="Trebuchet MS"/>
          <w:b/>
        </w:rPr>
      </w:pPr>
      <w:r w:rsidRPr="00403FD8">
        <w:rPr>
          <w:rFonts w:ascii="Trebuchet MS" w:hAnsi="Trebuchet MS"/>
          <w:b/>
        </w:rPr>
        <w:t>14</w:t>
      </w:r>
      <w:r w:rsidR="00163296" w:rsidRPr="00403FD8">
        <w:rPr>
          <w:rFonts w:ascii="Trebuchet MS" w:hAnsi="Trebuchet MS"/>
          <w:b/>
        </w:rPr>
        <w:t xml:space="preserve"> tot en met </w:t>
      </w:r>
      <w:r w:rsidRPr="00403FD8">
        <w:rPr>
          <w:rFonts w:ascii="Trebuchet MS" w:hAnsi="Trebuchet MS"/>
          <w:b/>
        </w:rPr>
        <w:t>25</w:t>
      </w:r>
      <w:r w:rsidR="00163296" w:rsidRPr="00403FD8">
        <w:rPr>
          <w:rFonts w:ascii="Trebuchet MS" w:hAnsi="Trebuchet MS"/>
          <w:b/>
        </w:rPr>
        <w:t xml:space="preserve"> </w:t>
      </w:r>
      <w:r w:rsidR="007D20A6" w:rsidRPr="00403FD8">
        <w:rPr>
          <w:rFonts w:ascii="Trebuchet MS" w:hAnsi="Trebuchet MS"/>
          <w:b/>
        </w:rPr>
        <w:t>jan</w:t>
      </w:r>
      <w:r w:rsidR="00163296" w:rsidRPr="00403FD8">
        <w:rPr>
          <w:rFonts w:ascii="Trebuchet MS" w:hAnsi="Trebuchet MS"/>
          <w:b/>
        </w:rPr>
        <w:t>uari 201</w:t>
      </w:r>
      <w:r w:rsidR="00651ACC" w:rsidRPr="00403FD8">
        <w:rPr>
          <w:rFonts w:ascii="Trebuchet MS" w:hAnsi="Trebuchet MS"/>
          <w:b/>
        </w:rPr>
        <w:t>9</w:t>
      </w:r>
    </w:p>
    <w:p w:rsidR="00917C0E" w:rsidRPr="00403FD8" w:rsidRDefault="00917C0E" w:rsidP="00917C0E">
      <w:pPr>
        <w:jc w:val="center"/>
        <w:rPr>
          <w:rFonts w:ascii="Trebuchet MS" w:hAnsi="Trebuchet MS"/>
          <w:b/>
        </w:rPr>
      </w:pPr>
    </w:p>
    <w:p w:rsidR="008B1A37" w:rsidRPr="00403FD8" w:rsidRDefault="008B1A37" w:rsidP="00917C0E">
      <w:pPr>
        <w:jc w:val="center"/>
        <w:rPr>
          <w:rFonts w:ascii="Trebuchet MS" w:hAnsi="Trebuchet MS"/>
          <w:b/>
        </w:rPr>
      </w:pPr>
    </w:p>
    <w:p w:rsidR="008B1A37" w:rsidRPr="00403FD8" w:rsidRDefault="008B1A37" w:rsidP="00917C0E">
      <w:pPr>
        <w:jc w:val="center"/>
        <w:rPr>
          <w:rFonts w:ascii="Trebuchet MS" w:hAnsi="Trebuchet MS"/>
          <w:b/>
        </w:rPr>
      </w:pPr>
    </w:p>
    <w:p w:rsidR="002278DC" w:rsidRPr="00403FD8" w:rsidRDefault="002278DC" w:rsidP="00917C0E">
      <w:pPr>
        <w:jc w:val="center"/>
        <w:rPr>
          <w:rFonts w:ascii="Trebuchet MS" w:hAnsi="Trebuchet MS"/>
          <w:b/>
        </w:rPr>
      </w:pPr>
    </w:p>
    <w:p w:rsidR="00917C0E" w:rsidRPr="00403FD8" w:rsidRDefault="00917C0E" w:rsidP="00917C0E">
      <w:pPr>
        <w:jc w:val="center"/>
        <w:rPr>
          <w:rFonts w:ascii="Trebuchet MS" w:hAnsi="Trebuchet MS"/>
          <w:b/>
        </w:rPr>
      </w:pPr>
    </w:p>
    <w:p w:rsidR="002E5A3D" w:rsidRPr="00403FD8" w:rsidRDefault="002E5A3D" w:rsidP="00165F5E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</w:p>
    <w:p w:rsidR="002E5A3D" w:rsidRPr="00403FD8" w:rsidRDefault="007501F6" w:rsidP="00200D34">
      <w:pPr>
        <w:jc w:val="center"/>
        <w:rPr>
          <w:rFonts w:ascii="Trebuchet MS" w:hAnsi="Trebuchet MS"/>
          <w:b/>
        </w:rPr>
      </w:pPr>
      <w:r w:rsidRPr="00403FD8">
        <w:rPr>
          <w:rFonts w:ascii="Trebuchet MS" w:hAnsi="Trebuchet MS"/>
          <w:noProof/>
          <w:position w:val="-60"/>
        </w:rPr>
        <w:drawing>
          <wp:anchor distT="0" distB="0" distL="114300" distR="114300" simplePos="0" relativeHeight="251655168" behindDoc="0" locked="0" layoutInCell="1" allowOverlap="1" wp14:anchorId="09F1F446" wp14:editId="2234CBC4">
            <wp:simplePos x="0" y="0"/>
            <wp:positionH relativeFrom="column">
              <wp:posOffset>24765</wp:posOffset>
            </wp:positionH>
            <wp:positionV relativeFrom="paragraph">
              <wp:posOffset>52796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E5A3D" w:rsidRPr="00403FD8" w:rsidRDefault="002E5A3D" w:rsidP="00200D34">
      <w:pPr>
        <w:jc w:val="center"/>
        <w:rPr>
          <w:rFonts w:ascii="Trebuchet MS" w:hAnsi="Trebuchet MS"/>
          <w:b/>
        </w:rPr>
      </w:pPr>
    </w:p>
    <w:p w:rsidR="00917C0E" w:rsidRPr="00403FD8" w:rsidRDefault="00917C0E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0F74BD" w:rsidP="00200D34">
      <w:pPr>
        <w:jc w:val="center"/>
        <w:rPr>
          <w:rFonts w:ascii="Trebuchet MS" w:hAnsi="Trebuchet MS"/>
          <w:b/>
        </w:rPr>
      </w:pPr>
      <w:r w:rsidRPr="00403FD8">
        <w:rPr>
          <w:rFonts w:ascii="Trebuchet MS" w:hAnsi="Trebuchet MS"/>
          <w:b/>
          <w:noProof/>
        </w:rPr>
        <w:drawing>
          <wp:anchor distT="0" distB="0" distL="114300" distR="114300" simplePos="0" relativeHeight="251668480" behindDoc="0" locked="0" layoutInCell="1" allowOverlap="1" wp14:anchorId="5E79E9BB" wp14:editId="0608885F">
            <wp:simplePos x="0" y="0"/>
            <wp:positionH relativeFrom="column">
              <wp:posOffset>3676015</wp:posOffset>
            </wp:positionH>
            <wp:positionV relativeFrom="paragraph">
              <wp:posOffset>134782</wp:posOffset>
            </wp:positionV>
            <wp:extent cx="1479550" cy="1663065"/>
            <wp:effectExtent l="0" t="0" r="6350" b="0"/>
            <wp:wrapNone/>
            <wp:docPr id="18" name="Afbeelding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663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5E1DB2" w:rsidRPr="00403FD8" w:rsidRDefault="005E1DB2" w:rsidP="00200D34">
      <w:pPr>
        <w:jc w:val="center"/>
        <w:rPr>
          <w:rFonts w:ascii="Trebuchet MS" w:hAnsi="Trebuchet MS"/>
          <w:b/>
        </w:rPr>
      </w:pPr>
    </w:p>
    <w:p w:rsidR="002E5A3D" w:rsidRPr="00403FD8" w:rsidRDefault="002E5A3D" w:rsidP="00200D34">
      <w:pPr>
        <w:jc w:val="center"/>
        <w:rPr>
          <w:rFonts w:ascii="Trebuchet MS" w:hAnsi="Trebuchet MS"/>
          <w:b/>
        </w:rPr>
      </w:pPr>
    </w:p>
    <w:p w:rsidR="002E5A3D" w:rsidRPr="00403FD8" w:rsidRDefault="002E5A3D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 xml:space="preserve">Deze voorronde bestaat uit </w:t>
      </w:r>
      <w:r w:rsidR="006279C9" w:rsidRPr="00403FD8">
        <w:rPr>
          <w:rFonts w:ascii="Trebuchet MS" w:hAnsi="Trebuchet MS"/>
          <w:b/>
          <w:color w:val="000000"/>
        </w:rPr>
        <w:t>2</w:t>
      </w:r>
      <w:r w:rsidR="005A66C7" w:rsidRPr="00403FD8">
        <w:rPr>
          <w:rFonts w:ascii="Trebuchet MS" w:hAnsi="Trebuchet MS"/>
          <w:b/>
          <w:color w:val="000000"/>
        </w:rPr>
        <w:t>0</w:t>
      </w:r>
      <w:r w:rsidRPr="00403FD8">
        <w:rPr>
          <w:rFonts w:ascii="Trebuchet MS" w:hAnsi="Trebuchet MS"/>
          <w:b/>
          <w:color w:val="000000"/>
        </w:rPr>
        <w:t xml:space="preserve"> meerkeuzevragen verdeeld over </w:t>
      </w:r>
      <w:r w:rsidR="009F0285" w:rsidRPr="00403FD8">
        <w:rPr>
          <w:rFonts w:ascii="Trebuchet MS" w:hAnsi="Trebuchet MS"/>
          <w:b/>
          <w:color w:val="000000"/>
        </w:rPr>
        <w:t>8</w:t>
      </w:r>
      <w:r w:rsidRPr="00403FD8">
        <w:rPr>
          <w:rFonts w:ascii="Trebuchet MS" w:hAnsi="Trebuchet MS"/>
          <w:b/>
          <w:color w:val="000000"/>
        </w:rPr>
        <w:t xml:space="preserve"> onderwerpen en </w:t>
      </w:r>
      <w:r w:rsidR="000F74BD" w:rsidRPr="00403FD8">
        <w:rPr>
          <w:rFonts w:ascii="Trebuchet MS" w:hAnsi="Trebuchet MS"/>
          <w:b/>
          <w:color w:val="000000"/>
        </w:rPr>
        <w:t>3</w:t>
      </w:r>
      <w:r w:rsidRPr="00403FD8">
        <w:rPr>
          <w:rFonts w:ascii="Trebuchet MS" w:hAnsi="Trebuchet MS"/>
          <w:b/>
          <w:color w:val="000000"/>
        </w:rPr>
        <w:t xml:space="preserve"> </w:t>
      </w:r>
      <w:r w:rsidR="00D429C6" w:rsidRPr="00403FD8">
        <w:rPr>
          <w:rFonts w:ascii="Trebuchet MS" w:hAnsi="Trebuchet MS"/>
          <w:b/>
          <w:color w:val="000000"/>
        </w:rPr>
        <w:t>opgaven</w:t>
      </w:r>
      <w:r w:rsidRPr="00403FD8">
        <w:rPr>
          <w:rFonts w:ascii="Trebuchet MS" w:hAnsi="Trebuchet MS"/>
          <w:b/>
          <w:color w:val="000000"/>
        </w:rPr>
        <w:t xml:space="preserve"> met in totaal </w:t>
      </w:r>
      <w:r w:rsidR="00196D2F" w:rsidRPr="00403FD8">
        <w:rPr>
          <w:rFonts w:ascii="Trebuchet MS" w:hAnsi="Trebuchet MS"/>
          <w:b/>
          <w:color w:val="000000"/>
        </w:rPr>
        <w:t>11</w:t>
      </w:r>
      <w:r w:rsidRPr="00403FD8">
        <w:rPr>
          <w:rFonts w:ascii="Trebuchet MS" w:hAnsi="Trebuchet MS"/>
          <w:b/>
          <w:color w:val="000000"/>
        </w:rPr>
        <w:t xml:space="preserve"> </w:t>
      </w:r>
      <w:r w:rsidR="00595F03" w:rsidRPr="00403FD8">
        <w:rPr>
          <w:rFonts w:ascii="Trebuchet MS" w:hAnsi="Trebuchet MS"/>
          <w:b/>
          <w:color w:val="000000"/>
        </w:rPr>
        <w:t xml:space="preserve">open </w:t>
      </w:r>
      <w:r w:rsidRPr="00403FD8">
        <w:rPr>
          <w:rFonts w:ascii="Trebuchet MS" w:hAnsi="Trebuchet MS"/>
          <w:b/>
          <w:color w:val="000000"/>
        </w:rPr>
        <w:t>vragen</w:t>
      </w:r>
      <w:r w:rsidR="002E551D" w:rsidRPr="00403FD8">
        <w:rPr>
          <w:rFonts w:ascii="Trebuchet MS" w:hAnsi="Trebuchet MS"/>
          <w:b/>
          <w:color w:val="000000"/>
        </w:rPr>
        <w:t xml:space="preserve"> alsmede </w:t>
      </w:r>
      <w:r w:rsidRPr="00403FD8">
        <w:rPr>
          <w:rFonts w:ascii="Trebuchet MS" w:hAnsi="Trebuchet MS"/>
          <w:b/>
          <w:color w:val="000000"/>
        </w:rPr>
        <w:t>een antwoordblad voor de meerkeuzevragen</w:t>
      </w:r>
      <w:r w:rsidR="007F7224" w:rsidRPr="00403FD8">
        <w:rPr>
          <w:rFonts w:ascii="Trebuchet MS" w:hAnsi="Trebuchet MS"/>
          <w:b/>
          <w:color w:val="000000"/>
        </w:rPr>
        <w:t>.</w:t>
      </w:r>
    </w:p>
    <w:p w:rsidR="00F70B62" w:rsidRPr="00403FD8" w:rsidRDefault="00F70B62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>Gebruik voor de beantwoording van de meerkeuzevragen het antwoordblad</w:t>
      </w:r>
      <w:r w:rsidR="005E118A" w:rsidRPr="00403FD8">
        <w:rPr>
          <w:rFonts w:ascii="Trebuchet MS" w:hAnsi="Trebuchet MS"/>
          <w:b/>
          <w:color w:val="000000"/>
        </w:rPr>
        <w:t>.</w:t>
      </w:r>
    </w:p>
    <w:p w:rsidR="002E5A3D" w:rsidRPr="00403FD8" w:rsidRDefault="002E5A3D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 xml:space="preserve">Gebruik voor </w:t>
      </w:r>
      <w:r w:rsidR="00F70B62" w:rsidRPr="00403FD8">
        <w:rPr>
          <w:rFonts w:ascii="Trebuchet MS" w:hAnsi="Trebuchet MS"/>
          <w:b/>
          <w:color w:val="000000"/>
        </w:rPr>
        <w:t>de beantwoording</w:t>
      </w:r>
      <w:r w:rsidR="003F0276" w:rsidRPr="00403FD8">
        <w:rPr>
          <w:rFonts w:ascii="Trebuchet MS" w:hAnsi="Trebuchet MS"/>
          <w:b/>
          <w:color w:val="000000"/>
        </w:rPr>
        <w:t xml:space="preserve"> van</w:t>
      </w:r>
      <w:r w:rsidR="00F70B62" w:rsidRPr="00403FD8">
        <w:rPr>
          <w:rFonts w:ascii="Trebuchet MS" w:hAnsi="Trebuchet MS"/>
          <w:b/>
          <w:color w:val="000000"/>
        </w:rPr>
        <w:t xml:space="preserve"> </w:t>
      </w:r>
      <w:r w:rsidRPr="00403FD8">
        <w:rPr>
          <w:rFonts w:ascii="Trebuchet MS" w:hAnsi="Trebuchet MS"/>
          <w:b/>
          <w:color w:val="000000"/>
        </w:rPr>
        <w:t xml:space="preserve">elke opgave </w:t>
      </w:r>
      <w:r w:rsidR="00F70B62" w:rsidRPr="00403FD8">
        <w:rPr>
          <w:rFonts w:ascii="Trebuchet MS" w:hAnsi="Trebuchet MS"/>
          <w:b/>
          <w:color w:val="000000"/>
        </w:rPr>
        <w:t>met open vragen</w:t>
      </w:r>
      <w:r w:rsidRPr="00403FD8">
        <w:rPr>
          <w:rFonts w:ascii="Trebuchet MS" w:hAnsi="Trebuchet MS"/>
          <w:b/>
          <w:color w:val="000000"/>
        </w:rPr>
        <w:t xml:space="preserve"> een apart antwoordvel, voorzien van naam</w:t>
      </w:r>
      <w:r w:rsidR="007F7224" w:rsidRPr="00403FD8">
        <w:rPr>
          <w:rFonts w:ascii="Trebuchet MS" w:hAnsi="Trebuchet MS"/>
          <w:b/>
          <w:color w:val="000000"/>
        </w:rPr>
        <w:t>.</w:t>
      </w:r>
    </w:p>
    <w:p w:rsidR="002E5A3D" w:rsidRPr="00403FD8" w:rsidRDefault="002E5A3D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 xml:space="preserve">De maximumscore voor dit werk bedraagt </w:t>
      </w:r>
      <w:r w:rsidR="00196D2F" w:rsidRPr="00403FD8">
        <w:rPr>
          <w:rFonts w:ascii="Trebuchet MS" w:hAnsi="Trebuchet MS"/>
          <w:b/>
          <w:color w:val="000000"/>
        </w:rPr>
        <w:t>7</w:t>
      </w:r>
      <w:r w:rsidR="00F00473">
        <w:rPr>
          <w:rFonts w:ascii="Trebuchet MS" w:hAnsi="Trebuchet MS"/>
          <w:b/>
          <w:color w:val="000000"/>
        </w:rPr>
        <w:t>8</w:t>
      </w:r>
      <w:r w:rsidRPr="00403FD8">
        <w:rPr>
          <w:rFonts w:ascii="Trebuchet MS" w:hAnsi="Trebuchet MS"/>
          <w:b/>
          <w:color w:val="000000"/>
        </w:rPr>
        <w:t xml:space="preserve"> punten</w:t>
      </w:r>
      <w:r w:rsidR="007F7224" w:rsidRPr="00403FD8">
        <w:rPr>
          <w:rFonts w:ascii="Trebuchet MS" w:hAnsi="Trebuchet MS"/>
          <w:b/>
          <w:color w:val="000000"/>
        </w:rPr>
        <w:t>.</w:t>
      </w:r>
    </w:p>
    <w:p w:rsidR="002E5A3D" w:rsidRPr="00403FD8" w:rsidRDefault="002E5A3D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 xml:space="preserve">De voorronde duurt </w:t>
      </w:r>
      <w:r w:rsidR="00E07C59" w:rsidRPr="00403FD8">
        <w:rPr>
          <w:rFonts w:ascii="Trebuchet MS" w:hAnsi="Trebuchet MS"/>
          <w:b/>
          <w:color w:val="000000"/>
        </w:rPr>
        <w:t>2</w:t>
      </w:r>
      <w:r w:rsidRPr="00403FD8">
        <w:rPr>
          <w:rFonts w:ascii="Trebuchet MS" w:hAnsi="Trebuchet MS"/>
          <w:b/>
          <w:color w:val="000000"/>
        </w:rPr>
        <w:t xml:space="preserve"> klokuren</w:t>
      </w:r>
      <w:r w:rsidR="007F7224" w:rsidRPr="00403FD8">
        <w:rPr>
          <w:rFonts w:ascii="Trebuchet MS" w:hAnsi="Trebuchet MS"/>
          <w:b/>
          <w:color w:val="000000"/>
        </w:rPr>
        <w:t>.</w:t>
      </w:r>
    </w:p>
    <w:p w:rsidR="002E5A3D" w:rsidRPr="00403FD8" w:rsidRDefault="002E5A3D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>Benodigde hulpmi</w:t>
      </w:r>
      <w:r w:rsidR="008B72E6" w:rsidRPr="00403FD8">
        <w:rPr>
          <w:rFonts w:ascii="Trebuchet MS" w:hAnsi="Trebuchet MS"/>
          <w:b/>
          <w:color w:val="000000"/>
        </w:rPr>
        <w:t>ddelen:</w:t>
      </w:r>
      <w:r w:rsidR="00573D7C" w:rsidRPr="00403FD8">
        <w:rPr>
          <w:rFonts w:ascii="Trebuchet MS" w:hAnsi="Trebuchet MS"/>
          <w:b/>
          <w:color w:val="000000"/>
        </w:rPr>
        <w:t xml:space="preserve"> (grafisch)</w:t>
      </w:r>
      <w:r w:rsidR="008B72E6" w:rsidRPr="00403FD8">
        <w:rPr>
          <w:rFonts w:ascii="Trebuchet MS" w:hAnsi="Trebuchet MS"/>
          <w:b/>
          <w:color w:val="000000"/>
        </w:rPr>
        <w:t xml:space="preserve"> rekenapparaat</w:t>
      </w:r>
      <w:r w:rsidR="00E15E9A" w:rsidRPr="00403FD8">
        <w:rPr>
          <w:rFonts w:ascii="Trebuchet MS" w:hAnsi="Trebuchet MS"/>
          <w:b/>
          <w:color w:val="000000"/>
        </w:rPr>
        <w:t xml:space="preserve"> </w:t>
      </w:r>
      <w:r w:rsidR="008B72E6" w:rsidRPr="00403FD8">
        <w:rPr>
          <w:rFonts w:ascii="Trebuchet MS" w:hAnsi="Trebuchet MS"/>
          <w:b/>
          <w:color w:val="000000"/>
        </w:rPr>
        <w:t>en BINAS 6</w:t>
      </w:r>
      <w:r w:rsidRPr="00403FD8">
        <w:rPr>
          <w:rFonts w:ascii="Trebuchet MS" w:hAnsi="Trebuchet MS"/>
          <w:b/>
          <w:color w:val="000000"/>
          <w:vertAlign w:val="superscript"/>
        </w:rPr>
        <w:t>e</w:t>
      </w:r>
      <w:r w:rsidRPr="00403FD8">
        <w:rPr>
          <w:rFonts w:ascii="Trebuchet MS" w:hAnsi="Trebuchet MS"/>
          <w:b/>
          <w:color w:val="000000"/>
        </w:rPr>
        <w:t xml:space="preserve"> druk</w:t>
      </w:r>
      <w:r w:rsidR="003B220F" w:rsidRPr="00403FD8">
        <w:rPr>
          <w:rFonts w:ascii="Trebuchet MS" w:hAnsi="Trebuchet MS"/>
          <w:b/>
          <w:color w:val="000000"/>
        </w:rPr>
        <w:t xml:space="preserve"> of </w:t>
      </w:r>
      <w:proofErr w:type="spellStart"/>
      <w:r w:rsidR="003B220F" w:rsidRPr="00403FD8">
        <w:rPr>
          <w:rFonts w:ascii="Trebuchet MS" w:hAnsi="Trebuchet MS"/>
          <w:b/>
          <w:color w:val="000000"/>
        </w:rPr>
        <w:t>Science</w:t>
      </w:r>
      <w:r w:rsidR="003E05D8" w:rsidRPr="00403FD8">
        <w:rPr>
          <w:rFonts w:ascii="Trebuchet MS" w:hAnsi="Trebuchet MS"/>
          <w:b/>
          <w:color w:val="000000"/>
        </w:rPr>
        <w:t>Data</w:t>
      </w:r>
      <w:proofErr w:type="spellEnd"/>
      <w:r w:rsidR="003E05D8" w:rsidRPr="00403FD8">
        <w:rPr>
          <w:rFonts w:ascii="Trebuchet MS" w:hAnsi="Trebuchet MS"/>
          <w:b/>
          <w:color w:val="000000"/>
        </w:rPr>
        <w:t xml:space="preserve"> 1</w:t>
      </w:r>
      <w:r w:rsidR="003E05D8" w:rsidRPr="00403FD8">
        <w:rPr>
          <w:rFonts w:ascii="Trebuchet MS" w:hAnsi="Trebuchet MS"/>
          <w:b/>
          <w:color w:val="000000"/>
          <w:vertAlign w:val="superscript"/>
        </w:rPr>
        <w:t>e</w:t>
      </w:r>
      <w:r w:rsidR="003E05D8" w:rsidRPr="00403FD8">
        <w:rPr>
          <w:rFonts w:ascii="Trebuchet MS" w:hAnsi="Trebuchet MS"/>
          <w:b/>
          <w:color w:val="000000"/>
        </w:rPr>
        <w:t xml:space="preserve"> druk</w:t>
      </w:r>
      <w:r w:rsidR="007F7224" w:rsidRPr="00403FD8">
        <w:rPr>
          <w:rFonts w:ascii="Trebuchet MS" w:hAnsi="Trebuchet MS"/>
          <w:b/>
          <w:color w:val="000000"/>
        </w:rPr>
        <w:t>.</w:t>
      </w:r>
    </w:p>
    <w:p w:rsidR="002E5A3D" w:rsidRPr="00403FD8" w:rsidRDefault="00AE1E15" w:rsidP="005E1DB2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403FD8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513409" w:rsidRPr="00403FD8" w:rsidRDefault="00513409" w:rsidP="00513409">
      <w:pPr>
        <w:rPr>
          <w:rFonts w:ascii="Trebuchet MS" w:hAnsi="Trebuchet MS"/>
          <w:b/>
          <w:color w:val="000000"/>
        </w:rPr>
      </w:pPr>
    </w:p>
    <w:p w:rsidR="00513409" w:rsidRPr="00403FD8" w:rsidRDefault="00513409" w:rsidP="00513409">
      <w:pPr>
        <w:rPr>
          <w:rFonts w:ascii="Trebuchet MS" w:hAnsi="Trebuchet MS"/>
          <w:b/>
          <w:color w:val="000000"/>
        </w:rPr>
        <w:sectPr w:rsidR="00513409" w:rsidRPr="00403FD8" w:rsidSect="00B526AA">
          <w:footerReference w:type="default" r:id="rId11"/>
          <w:pgSz w:w="11906" w:h="16838" w:code="9"/>
          <w:pgMar w:top="1417" w:right="1417" w:bottom="1417" w:left="1417" w:header="709" w:footer="709" w:gutter="0"/>
          <w:cols w:space="708"/>
        </w:sectPr>
      </w:pP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lastRenderedPageBreak/>
        <w:t>Deze toets is tot stand gekomen dankzij de medewerking van de volgende personen:</w:t>
      </w:r>
    </w:p>
    <w:p w:rsidR="00A97B65" w:rsidRPr="00403FD8" w:rsidRDefault="00A97B65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Olav Altenburg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 xml:space="preserve">Johan </w:t>
      </w:r>
      <w:proofErr w:type="spellStart"/>
      <w:r w:rsidRPr="00403FD8">
        <w:rPr>
          <w:rFonts w:ascii="Trebuchet MS" w:hAnsi="Trebuchet MS"/>
        </w:rPr>
        <w:t>Broens</w:t>
      </w:r>
      <w:proofErr w:type="spellEnd"/>
    </w:p>
    <w:p w:rsidR="002D30E6" w:rsidRPr="00403FD8" w:rsidRDefault="002D30E6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Peter de Groot</w:t>
      </w:r>
    </w:p>
    <w:p w:rsidR="00CF7E25" w:rsidRPr="00403FD8" w:rsidRDefault="00CF7E25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Jacob van Hengst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Martin Groeneveld</w:t>
      </w:r>
    </w:p>
    <w:p w:rsidR="00144201" w:rsidRDefault="009C0B57">
      <w:pPr>
        <w:rPr>
          <w:rFonts w:ascii="Trebuchet MS" w:hAnsi="Trebuchet MS"/>
        </w:rPr>
      </w:pPr>
      <w:r>
        <w:rPr>
          <w:rFonts w:ascii="Trebuchet MS" w:hAnsi="Trebuchet MS"/>
        </w:rPr>
        <w:t>Mees Hendriks</w:t>
      </w:r>
    </w:p>
    <w:p w:rsidR="009C0B57" w:rsidRPr="00403FD8" w:rsidRDefault="009C0B57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Daan </w:t>
      </w:r>
      <w:proofErr w:type="spellStart"/>
      <w:r>
        <w:rPr>
          <w:rFonts w:ascii="Trebuchet MS" w:hAnsi="Trebuchet MS"/>
        </w:rPr>
        <w:t>Hoogers</w:t>
      </w:r>
      <w:proofErr w:type="spellEnd"/>
    </w:p>
    <w:p w:rsidR="003E05D8" w:rsidRPr="00403FD8" w:rsidRDefault="003E05D8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Marijn Jonker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Emiel de Kleijn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Jasper Landman</w:t>
      </w:r>
    </w:p>
    <w:p w:rsidR="007F056C" w:rsidRPr="00403FD8" w:rsidRDefault="007F056C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Bob Lefeber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Evert Limburg</w:t>
      </w:r>
    </w:p>
    <w:p w:rsidR="00A74A12" w:rsidRDefault="009C0B57">
      <w:pPr>
        <w:rPr>
          <w:rFonts w:ascii="Trebuchet MS" w:hAnsi="Trebuchet MS"/>
        </w:rPr>
      </w:pPr>
      <w:r>
        <w:rPr>
          <w:rFonts w:ascii="Trebuchet MS" w:hAnsi="Trebuchet MS"/>
        </w:rPr>
        <w:t>Marte van der Linden</w:t>
      </w:r>
    </w:p>
    <w:p w:rsidR="009C0B57" w:rsidRPr="00403FD8" w:rsidRDefault="009C0B57">
      <w:pPr>
        <w:rPr>
          <w:rFonts w:ascii="Trebuchet MS" w:hAnsi="Trebuchet MS"/>
        </w:rPr>
      </w:pPr>
      <w:r>
        <w:rPr>
          <w:rFonts w:ascii="Trebuchet MS" w:hAnsi="Trebuchet MS"/>
        </w:rPr>
        <w:t>Piet Mellema</w:t>
      </w:r>
    </w:p>
    <w:p w:rsidR="00A97B65" w:rsidRPr="00403FD8" w:rsidRDefault="00A97B65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Han Mertens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Stan van de Poll</w:t>
      </w:r>
    </w:p>
    <w:p w:rsidR="003E05D8" w:rsidRDefault="003E05D8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Geert Schulpen</w:t>
      </w:r>
    </w:p>
    <w:p w:rsidR="009C0B57" w:rsidRPr="00403FD8" w:rsidRDefault="009C0B57">
      <w:pPr>
        <w:rPr>
          <w:rFonts w:ascii="Trebuchet MS" w:hAnsi="Trebuchet MS"/>
        </w:rPr>
      </w:pPr>
      <w:r>
        <w:rPr>
          <w:rFonts w:ascii="Trebuchet MS" w:hAnsi="Trebuchet MS"/>
        </w:rPr>
        <w:t>Paula Teeuwen</w:t>
      </w:r>
    </w:p>
    <w:p w:rsidR="007F056C" w:rsidRPr="00403FD8" w:rsidRDefault="007F056C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Eveline Wijbenga</w:t>
      </w:r>
    </w:p>
    <w:p w:rsidR="00144201" w:rsidRPr="00403FD8" w:rsidRDefault="00144201">
      <w:pPr>
        <w:rPr>
          <w:rFonts w:ascii="Trebuchet MS" w:hAnsi="Trebuchet MS"/>
        </w:rPr>
      </w:pP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De eindredactie was in handen van</w:t>
      </w:r>
      <w:r w:rsidR="002755F2" w:rsidRPr="00403FD8">
        <w:rPr>
          <w:rFonts w:ascii="Trebuchet MS" w:hAnsi="Trebuchet MS"/>
        </w:rPr>
        <w:t>:</w:t>
      </w:r>
      <w:r w:rsidRPr="00403FD8">
        <w:rPr>
          <w:rFonts w:ascii="Trebuchet MS" w:hAnsi="Trebuchet MS"/>
        </w:rPr>
        <w:t xml:space="preserve"> </w:t>
      </w:r>
    </w:p>
    <w:p w:rsidR="00144201" w:rsidRPr="00403FD8" w:rsidRDefault="00144201">
      <w:pPr>
        <w:rPr>
          <w:rFonts w:ascii="Trebuchet MS" w:hAnsi="Trebuchet MS"/>
        </w:rPr>
      </w:pPr>
      <w:r w:rsidRPr="00403FD8">
        <w:rPr>
          <w:rFonts w:ascii="Trebuchet MS" w:hAnsi="Trebuchet MS"/>
        </w:rPr>
        <w:t>Kees Beers</w:t>
      </w:r>
      <w:r w:rsidR="00005F94" w:rsidRPr="00403FD8">
        <w:rPr>
          <w:rFonts w:ascii="Trebuchet MS" w:hAnsi="Trebuchet MS"/>
        </w:rPr>
        <w:t xml:space="preserve"> en Dick Hennink</w:t>
      </w:r>
    </w:p>
    <w:p w:rsidR="00A12A9A" w:rsidRPr="00403FD8" w:rsidRDefault="00A12A9A" w:rsidP="00C50106">
      <w:pPr>
        <w:pStyle w:val="opgave"/>
        <w:tabs>
          <w:tab w:val="clear" w:pos="1191"/>
        </w:tabs>
        <w:spacing w:after="0"/>
        <w:rPr>
          <w:rFonts w:ascii="Trebuchet MS" w:hAnsi="Trebuchet MS"/>
        </w:rPr>
      </w:pPr>
    </w:p>
    <w:p w:rsidR="00C50106" w:rsidRPr="00403FD8" w:rsidRDefault="00C50106" w:rsidP="00C50106">
      <w:pPr>
        <w:sectPr w:rsidR="00C50106" w:rsidRPr="00403FD8" w:rsidSect="003743D5">
          <w:footerReference w:type="default" r:id="rId12"/>
          <w:footerReference w:type="first" r:id="rId13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2E5A3D" w:rsidRPr="00403FD8" w:rsidRDefault="00144201" w:rsidP="00796C4D">
      <w:pPr>
        <w:pStyle w:val="opgave"/>
        <w:numPr>
          <w:ilvl w:val="0"/>
          <w:numId w:val="10"/>
        </w:numPr>
        <w:spacing w:before="0"/>
        <w:ind w:hanging="902"/>
        <w:rPr>
          <w:rFonts w:ascii="Trebuchet MS" w:hAnsi="Trebuchet MS"/>
        </w:rPr>
      </w:pPr>
      <w:r w:rsidRPr="00403FD8">
        <w:rPr>
          <w:rFonts w:ascii="Trebuchet MS" w:hAnsi="Trebuchet MS"/>
        </w:rPr>
        <w:lastRenderedPageBreak/>
        <w:br w:type="page"/>
      </w:r>
      <w:r w:rsidR="002E5A3D" w:rsidRPr="00403FD8">
        <w:rPr>
          <w:rFonts w:ascii="Trebuchet MS" w:hAnsi="Trebuchet MS"/>
        </w:rPr>
        <w:lastRenderedPageBreak/>
        <w:t>Meerkeuzevragen</w:t>
      </w:r>
      <w:r w:rsidR="002E5A3D" w:rsidRPr="00403FD8">
        <w:rPr>
          <w:rFonts w:ascii="Trebuchet MS" w:hAnsi="Trebuchet MS"/>
        </w:rPr>
        <w:tab/>
        <w:t xml:space="preserve">(totaal </w:t>
      </w:r>
      <w:r w:rsidR="00912E65" w:rsidRPr="00403FD8">
        <w:rPr>
          <w:rFonts w:ascii="Trebuchet MS" w:hAnsi="Trebuchet MS"/>
        </w:rPr>
        <w:t>4</w:t>
      </w:r>
      <w:r w:rsidR="005A66C7" w:rsidRPr="00403FD8">
        <w:rPr>
          <w:rFonts w:ascii="Trebuchet MS" w:hAnsi="Trebuchet MS"/>
        </w:rPr>
        <w:t>0</w:t>
      </w:r>
      <w:r w:rsidR="002E5A3D" w:rsidRPr="00403FD8">
        <w:rPr>
          <w:rFonts w:ascii="Trebuchet MS" w:hAnsi="Trebuchet MS"/>
        </w:rPr>
        <w:t xml:space="preserve"> punten)</w:t>
      </w:r>
    </w:p>
    <w:p w:rsidR="00163296" w:rsidRPr="00403FD8" w:rsidRDefault="00163296" w:rsidP="00796C4D">
      <w:pPr>
        <w:spacing w:line="276" w:lineRule="auto"/>
        <w:rPr>
          <w:rFonts w:ascii="Trebuchet MS" w:hAnsi="Trebuchet MS"/>
          <w:b/>
          <w:spacing w:val="-4"/>
          <w:sz w:val="24"/>
          <w:szCs w:val="24"/>
        </w:rPr>
      </w:pPr>
      <w:r w:rsidRPr="00403FD8">
        <w:rPr>
          <w:rFonts w:ascii="Trebuchet MS" w:hAnsi="Trebuchet MS"/>
          <w:b/>
          <w:spacing w:val="-4"/>
          <w:sz w:val="24"/>
          <w:szCs w:val="24"/>
        </w:rPr>
        <w:t>S</w:t>
      </w:r>
      <w:r w:rsidR="00D51C68" w:rsidRPr="00403FD8">
        <w:rPr>
          <w:rFonts w:ascii="Trebuchet MS" w:hAnsi="Trebuchet MS"/>
          <w:b/>
          <w:spacing w:val="-4"/>
          <w:sz w:val="24"/>
          <w:szCs w:val="24"/>
        </w:rPr>
        <w:t>chrijf</w:t>
      </w:r>
      <w:r w:rsidR="002E5A3D" w:rsidRPr="00403FD8">
        <w:rPr>
          <w:rFonts w:ascii="Trebuchet MS" w:hAnsi="Trebuchet MS"/>
          <w:b/>
          <w:spacing w:val="-4"/>
          <w:sz w:val="24"/>
          <w:szCs w:val="24"/>
        </w:rPr>
        <w:t xml:space="preserve"> bij elke vraag je antwo</w:t>
      </w:r>
      <w:r w:rsidR="00D51C68" w:rsidRPr="00403FD8">
        <w:rPr>
          <w:rFonts w:ascii="Trebuchet MS" w:hAnsi="Trebuchet MS"/>
          <w:b/>
          <w:spacing w:val="-4"/>
          <w:sz w:val="24"/>
          <w:szCs w:val="24"/>
        </w:rPr>
        <w:t>ord</w:t>
      </w:r>
      <w:r w:rsidR="0021216D" w:rsidRPr="00403FD8">
        <w:rPr>
          <w:rFonts w:ascii="Trebuchet MS" w:hAnsi="Trebuchet MS"/>
          <w:b/>
          <w:spacing w:val="-4"/>
          <w:sz w:val="24"/>
          <w:szCs w:val="24"/>
        </w:rPr>
        <w:t xml:space="preserve"> </w:t>
      </w:r>
      <w:r w:rsidR="00D51C68" w:rsidRPr="00403FD8">
        <w:rPr>
          <w:rFonts w:ascii="Trebuchet MS" w:hAnsi="Trebuchet MS"/>
          <w:b/>
          <w:spacing w:val="-4"/>
          <w:sz w:val="24"/>
          <w:szCs w:val="24"/>
        </w:rPr>
        <w:t>(letter) op het antwoordblad</w:t>
      </w:r>
      <w:r w:rsidRPr="00403FD8">
        <w:rPr>
          <w:rFonts w:ascii="Trebuchet MS" w:hAnsi="Trebuchet MS"/>
          <w:b/>
          <w:spacing w:val="-4"/>
          <w:sz w:val="24"/>
          <w:szCs w:val="24"/>
        </w:rPr>
        <w:t xml:space="preserve">. Dit antwoordblad vind je aan het eind van dit opgavenboekje. </w:t>
      </w:r>
    </w:p>
    <w:p w:rsidR="002E5A3D" w:rsidRPr="00403FD8" w:rsidRDefault="00794113" w:rsidP="00796C4D">
      <w:pPr>
        <w:spacing w:after="120" w:line="276" w:lineRule="auto"/>
        <w:ind w:left="1418" w:hanging="1418"/>
        <w:rPr>
          <w:rFonts w:ascii="Trebuchet MS" w:hAnsi="Trebuchet MS"/>
          <w:b/>
          <w:spacing w:val="-4"/>
          <w:sz w:val="24"/>
          <w:szCs w:val="24"/>
        </w:rPr>
      </w:pPr>
      <w:r w:rsidRPr="00403FD8">
        <w:rPr>
          <w:rFonts w:ascii="Trebuchet MS" w:hAnsi="Trebuchet MS"/>
          <w:b/>
          <w:spacing w:val="-4"/>
          <w:sz w:val="24"/>
          <w:szCs w:val="24"/>
        </w:rPr>
        <w:t>N</w:t>
      </w:r>
      <w:r w:rsidR="00163296" w:rsidRPr="00403FD8">
        <w:rPr>
          <w:rFonts w:ascii="Trebuchet MS" w:hAnsi="Trebuchet MS"/>
          <w:b/>
          <w:spacing w:val="-4"/>
          <w:sz w:val="24"/>
          <w:szCs w:val="24"/>
        </w:rPr>
        <w:t>ormering:</w:t>
      </w:r>
      <w:r w:rsidR="00163296" w:rsidRPr="00403FD8">
        <w:rPr>
          <w:rFonts w:ascii="Trebuchet MS" w:hAnsi="Trebuchet MS"/>
          <w:b/>
          <w:spacing w:val="-4"/>
          <w:sz w:val="24"/>
          <w:szCs w:val="24"/>
        </w:rPr>
        <w:tab/>
        <w:t>2 punten per juist antwoord</w:t>
      </w:r>
      <w:r w:rsidR="00C738B0" w:rsidRPr="00403FD8">
        <w:rPr>
          <w:rFonts w:ascii="Trebuchet MS" w:hAnsi="Trebuchet MS"/>
          <w:b/>
          <w:spacing w:val="-4"/>
          <w:sz w:val="24"/>
          <w:szCs w:val="24"/>
        </w:rPr>
        <w:t>.</w:t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4439"/>
        <w:gridCol w:w="4439"/>
      </w:tblGrid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746A95" w:rsidRPr="00403FD8" w:rsidRDefault="00746A95" w:rsidP="00796C4D">
            <w:pPr>
              <w:pStyle w:val="Stand"/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972CEB" w:rsidRPr="00403FD8" w:rsidRDefault="001419DC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9264" behindDoc="0" locked="0" layoutInCell="1" allowOverlap="1" wp14:anchorId="10646B66" wp14:editId="7778D515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241605</wp:posOffset>
                  </wp:positionV>
                  <wp:extent cx="1009015" cy="892810"/>
                  <wp:effectExtent l="0" t="0" r="635" b="2540"/>
                  <wp:wrapNone/>
                  <wp:docPr id="5" name="Afbeelding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lactide.PCX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015" cy="892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403FD8">
              <w:rPr>
                <w:rFonts w:ascii="Trebuchet MS" w:hAnsi="Trebuchet MS"/>
              </w:rPr>
              <w:t xml:space="preserve">Hieronder staat een schematische structuurformule van </w:t>
            </w:r>
            <w:proofErr w:type="spellStart"/>
            <w:r w:rsidRPr="00403FD8">
              <w:rPr>
                <w:rFonts w:ascii="Trebuchet MS" w:hAnsi="Trebuchet MS"/>
              </w:rPr>
              <w:t>dilactide</w:t>
            </w:r>
            <w:proofErr w:type="spellEnd"/>
            <w:r w:rsidRPr="00403FD8">
              <w:rPr>
                <w:rFonts w:ascii="Trebuchet MS" w:hAnsi="Trebuchet MS"/>
              </w:rPr>
              <w:t>:</w:t>
            </w: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</w:p>
          <w:p w:rsidR="001419DC" w:rsidRPr="00403FD8" w:rsidRDefault="001419DC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</w:p>
          <w:p w:rsidR="00972CEB" w:rsidRPr="00403FD8" w:rsidRDefault="001419DC" w:rsidP="001419DC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</w:rPr>
              <w:t xml:space="preserve">Hoeveel soorten </w:t>
            </w:r>
            <w:proofErr w:type="spellStart"/>
            <w:r w:rsidRPr="00403FD8">
              <w:rPr>
                <w:rFonts w:ascii="Trebuchet MS" w:hAnsi="Trebuchet MS"/>
              </w:rPr>
              <w:t>dilactidemoleculen</w:t>
            </w:r>
            <w:proofErr w:type="spellEnd"/>
            <w:r w:rsidRPr="00403FD8">
              <w:rPr>
                <w:rFonts w:ascii="Trebuchet MS" w:hAnsi="Trebuchet MS"/>
              </w:rPr>
              <w:t xml:space="preserve"> bestaan er?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2"/>
            <w:vAlign w:val="center"/>
          </w:tcPr>
          <w:p w:rsidR="00746A95" w:rsidRPr="00403FD8" w:rsidRDefault="001419D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één, er zijn geen stereo-isomeren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2"/>
            <w:vAlign w:val="center"/>
          </w:tcPr>
          <w:p w:rsidR="00746A95" w:rsidRPr="00403FD8" w:rsidRDefault="001419D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twee stereo-isomeren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2"/>
            <w:vAlign w:val="center"/>
          </w:tcPr>
          <w:p w:rsidR="00746A95" w:rsidRPr="00403FD8" w:rsidRDefault="001419D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drie stereo-isomeren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2"/>
            <w:vAlign w:val="center"/>
          </w:tcPr>
          <w:p w:rsidR="00746A95" w:rsidRPr="00403FD8" w:rsidRDefault="001419DC" w:rsidP="00796C4D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vier stereo-isomeren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2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  <w:tr w:rsidR="00746A95" w:rsidRPr="00403FD8" w:rsidTr="00972CEB">
        <w:trPr>
          <w:trHeight w:val="5456"/>
        </w:trPr>
        <w:tc>
          <w:tcPr>
            <w:tcW w:w="474" w:type="dxa"/>
          </w:tcPr>
          <w:p w:rsidR="00746A95" w:rsidRPr="00403FD8" w:rsidRDefault="00746A95" w:rsidP="00796C4D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2</w:t>
            </w: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78" w:type="dxa"/>
            <w:gridSpan w:val="2"/>
          </w:tcPr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In zuur milieu reageren </w:t>
            </w:r>
            <w:r w:rsidR="00BE6130" w:rsidRPr="00403FD8">
              <w:rPr>
                <w:rFonts w:ascii="Trebuchet MS" w:hAnsi="Trebuchet MS"/>
                <w:szCs w:val="22"/>
              </w:rPr>
              <w:t>benzeencarbonzuur</w:t>
            </w:r>
            <w:r w:rsidRPr="00403FD8">
              <w:rPr>
                <w:rFonts w:ascii="Trebuchet MS" w:hAnsi="Trebuchet MS"/>
                <w:szCs w:val="22"/>
              </w:rPr>
              <w:t xml:space="preserve"> en ethanol met elkaar onder vorming van onder andere </w:t>
            </w:r>
            <w:r w:rsidR="00A30CAC" w:rsidRPr="00403FD8">
              <w:rPr>
                <w:rFonts w:ascii="Trebuchet MS" w:hAnsi="Trebuchet MS"/>
                <w:szCs w:val="22"/>
              </w:rPr>
              <w:t xml:space="preserve">een </w:t>
            </w:r>
            <w:r w:rsidRPr="00403FD8">
              <w:rPr>
                <w:rFonts w:ascii="Trebuchet MS" w:hAnsi="Trebuchet MS"/>
                <w:szCs w:val="22"/>
              </w:rPr>
              <w:t>ester.</w:t>
            </w: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noProof/>
                <w:szCs w:val="22"/>
              </w:rPr>
              <w:drawing>
                <wp:anchor distT="0" distB="0" distL="114300" distR="114300" simplePos="0" relativeHeight="251657216" behindDoc="0" locked="0" layoutInCell="1" allowOverlap="1" wp14:anchorId="71938D33" wp14:editId="449CC00F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9086</wp:posOffset>
                  </wp:positionV>
                  <wp:extent cx="1490345" cy="615315"/>
                  <wp:effectExtent l="0" t="0" r="0" b="0"/>
                  <wp:wrapNone/>
                  <wp:docPr id="3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thylbenzoaat 18O.PCX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0345" cy="61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403FD8">
              <w:rPr>
                <w:rFonts w:ascii="Trebuchet MS" w:hAnsi="Trebuchet MS"/>
                <w:szCs w:val="22"/>
              </w:rPr>
              <w:t xml:space="preserve">Men wil </w:t>
            </w:r>
            <w:r w:rsidR="00BE6130" w:rsidRPr="00403FD8">
              <w:rPr>
                <w:rFonts w:ascii="Trebuchet MS" w:hAnsi="Trebuchet MS"/>
                <w:szCs w:val="22"/>
              </w:rPr>
              <w:t>de</w:t>
            </w:r>
            <w:r w:rsidRPr="00403FD8">
              <w:rPr>
                <w:rFonts w:ascii="Trebuchet MS" w:hAnsi="Trebuchet MS"/>
                <w:szCs w:val="22"/>
              </w:rPr>
              <w:t xml:space="preserve"> onderstaande </w:t>
            </w:r>
            <w:r w:rsidR="00BE6130" w:rsidRPr="00403FD8">
              <w:rPr>
                <w:rFonts w:ascii="Trebuchet MS" w:hAnsi="Trebuchet MS"/>
                <w:szCs w:val="22"/>
              </w:rPr>
              <w:t>ester die</w:t>
            </w:r>
            <w:r w:rsidRPr="00403FD8">
              <w:rPr>
                <w:rFonts w:ascii="Trebuchet MS" w:hAnsi="Trebuchet MS"/>
                <w:szCs w:val="22"/>
              </w:rPr>
              <w:t xml:space="preserve"> gelabeld is met </w:t>
            </w:r>
            <w:r w:rsidRPr="00403FD8">
              <w:rPr>
                <w:rFonts w:ascii="Trebuchet MS" w:hAnsi="Trebuchet MS"/>
                <w:szCs w:val="22"/>
                <w:vertAlign w:val="superscript"/>
              </w:rPr>
              <w:t>18</w:t>
            </w:r>
            <w:r w:rsidRPr="00403FD8">
              <w:rPr>
                <w:rFonts w:ascii="Trebuchet MS" w:hAnsi="Trebuchet MS"/>
                <w:szCs w:val="22"/>
              </w:rPr>
              <w:t>O</w:t>
            </w:r>
            <w:r w:rsidR="001610F5" w:rsidRPr="00403FD8">
              <w:rPr>
                <w:rFonts w:ascii="Trebuchet MS" w:hAnsi="Trebuchet MS"/>
                <w:szCs w:val="22"/>
              </w:rPr>
              <w:t xml:space="preserve"> bereiden</w:t>
            </w:r>
            <w:r w:rsidRPr="00403FD8">
              <w:rPr>
                <w:rFonts w:ascii="Trebuchet MS" w:hAnsi="Trebuchet MS"/>
                <w:szCs w:val="22"/>
              </w:rPr>
              <w:t>:</w:t>
            </w: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In welk van onderstaande gevallen zal </w:t>
            </w:r>
            <w:r w:rsidR="00BE6130" w:rsidRPr="00403FD8">
              <w:rPr>
                <w:rFonts w:ascii="Trebuchet MS" w:hAnsi="Trebuchet MS"/>
                <w:szCs w:val="22"/>
              </w:rPr>
              <w:t>deze</w:t>
            </w:r>
            <w:r w:rsidRPr="00403FD8">
              <w:rPr>
                <w:rFonts w:ascii="Trebuchet MS" w:hAnsi="Trebuchet MS"/>
                <w:szCs w:val="22"/>
              </w:rPr>
              <w:t xml:space="preserve"> gelabelde </w:t>
            </w:r>
            <w:r w:rsidR="00BE6130" w:rsidRPr="00403FD8">
              <w:rPr>
                <w:rFonts w:ascii="Trebuchet MS" w:hAnsi="Trebuchet MS"/>
                <w:szCs w:val="22"/>
              </w:rPr>
              <w:t>ester</w:t>
            </w:r>
            <w:r w:rsidRPr="00403FD8">
              <w:rPr>
                <w:rFonts w:ascii="Trebuchet MS" w:hAnsi="Trebuchet MS"/>
                <w:szCs w:val="22"/>
              </w:rPr>
              <w:t xml:space="preserve"> ontstaan en welk percentage </w:t>
            </w:r>
            <w:r w:rsidRPr="00403FD8">
              <w:rPr>
                <w:rFonts w:ascii="Trebuchet MS" w:hAnsi="Trebuchet MS"/>
              </w:rPr>
              <w:t>van de ontstane ester bestaat uit deze moleculen?</w:t>
            </w: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8240" behindDoc="0" locked="0" layoutInCell="1" allowOverlap="1" wp14:anchorId="4C80D3E5" wp14:editId="054DC6DF">
                  <wp:simplePos x="0" y="0"/>
                  <wp:positionH relativeFrom="column">
                    <wp:posOffset>-359</wp:posOffset>
                  </wp:positionH>
                  <wp:positionV relativeFrom="paragraph">
                    <wp:posOffset>-1408</wp:posOffset>
                  </wp:positionV>
                  <wp:extent cx="2929878" cy="1417683"/>
                  <wp:effectExtent l="0" t="0" r="4445" b="0"/>
                  <wp:wrapNone/>
                  <wp:docPr id="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thylbenzoaat en ehtanol.PCX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9878" cy="1417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972CEB" w:rsidRPr="00403FD8" w:rsidRDefault="00972CEB" w:rsidP="00972CEB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</w:p>
          <w:p w:rsidR="00746A95" w:rsidRPr="00403FD8" w:rsidRDefault="00746A95" w:rsidP="00796C4D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:rsidR="00972CEB" w:rsidRPr="00403FD8" w:rsidRDefault="00972CEB" w:rsidP="00796C4D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:rsidR="00972CEB" w:rsidRPr="00403FD8" w:rsidRDefault="00972CEB" w:rsidP="00796C4D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:rsidR="00972CEB" w:rsidRPr="00403FD8" w:rsidRDefault="00972CEB" w:rsidP="00796C4D">
            <w:pPr>
              <w:spacing w:before="60" w:after="60" w:line="276" w:lineRule="auto"/>
              <w:rPr>
                <w:rFonts w:ascii="Trebuchet MS" w:hAnsi="Trebuchet MS"/>
              </w:rPr>
            </w:pPr>
          </w:p>
          <w:p w:rsidR="00972CEB" w:rsidRPr="00403FD8" w:rsidRDefault="00972CEB" w:rsidP="00796C4D">
            <w:pPr>
              <w:spacing w:before="60" w:after="60" w:line="276" w:lineRule="auto"/>
              <w:rPr>
                <w:rFonts w:ascii="Trebuchet MS" w:hAnsi="Trebuchet MS"/>
              </w:rPr>
            </w:pPr>
          </w:p>
        </w:tc>
      </w:tr>
      <w:tr w:rsidR="00972CEB" w:rsidRPr="00403FD8" w:rsidTr="00746A95">
        <w:tc>
          <w:tcPr>
            <w:tcW w:w="474" w:type="dxa"/>
          </w:tcPr>
          <w:p w:rsidR="00972CEB" w:rsidRPr="00403FD8" w:rsidRDefault="00972CEB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972CEB" w:rsidRPr="00403FD8" w:rsidRDefault="00972CEB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439" w:type="dxa"/>
            <w:vAlign w:val="center"/>
          </w:tcPr>
          <w:p w:rsidR="00972CEB" w:rsidRPr="00403FD8" w:rsidRDefault="001610F5" w:rsidP="001610F5">
            <w:pPr>
              <w:spacing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in geval:</w:t>
            </w:r>
          </w:p>
        </w:tc>
        <w:tc>
          <w:tcPr>
            <w:tcW w:w="4439" w:type="dxa"/>
            <w:vAlign w:val="center"/>
          </w:tcPr>
          <w:p w:rsidR="00972CEB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percentage: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1610F5" w:rsidP="001610F5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I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50%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1610F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I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00%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II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50%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</w:rPr>
              <w:t>II</w:t>
            </w:r>
          </w:p>
        </w:tc>
        <w:tc>
          <w:tcPr>
            <w:tcW w:w="4439" w:type="dxa"/>
            <w:vAlign w:val="center"/>
          </w:tcPr>
          <w:p w:rsidR="00746A9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00%</w:t>
            </w:r>
          </w:p>
        </w:tc>
      </w:tr>
      <w:tr w:rsidR="001610F5" w:rsidRPr="00403FD8" w:rsidTr="00746A95">
        <w:tc>
          <w:tcPr>
            <w:tcW w:w="474" w:type="dxa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4439" w:type="dxa"/>
            <w:vAlign w:val="center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I en II</w:t>
            </w:r>
          </w:p>
        </w:tc>
        <w:tc>
          <w:tcPr>
            <w:tcW w:w="4439" w:type="dxa"/>
            <w:vAlign w:val="center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50%</w:t>
            </w:r>
          </w:p>
        </w:tc>
      </w:tr>
      <w:tr w:rsidR="001610F5" w:rsidRPr="00403FD8" w:rsidTr="00746A95">
        <w:tc>
          <w:tcPr>
            <w:tcW w:w="474" w:type="dxa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4439" w:type="dxa"/>
            <w:vAlign w:val="center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I en II</w:t>
            </w:r>
          </w:p>
        </w:tc>
        <w:tc>
          <w:tcPr>
            <w:tcW w:w="4439" w:type="dxa"/>
            <w:vAlign w:val="center"/>
          </w:tcPr>
          <w:p w:rsidR="001610F5" w:rsidRPr="00403FD8" w:rsidRDefault="001610F5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00%</w:t>
            </w:r>
          </w:p>
        </w:tc>
      </w:tr>
    </w:tbl>
    <w:p w:rsidR="001419DC" w:rsidRPr="00403FD8" w:rsidRDefault="001419DC">
      <w:r w:rsidRPr="00403FD8"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16"/>
        <w:gridCol w:w="4373"/>
        <w:gridCol w:w="4489"/>
      </w:tblGrid>
      <w:tr w:rsidR="00746A95" w:rsidRPr="00403FD8" w:rsidTr="007C25BB">
        <w:tc>
          <w:tcPr>
            <w:tcW w:w="474" w:type="dxa"/>
          </w:tcPr>
          <w:p w:rsidR="00746A95" w:rsidRPr="00403FD8" w:rsidRDefault="00746A95" w:rsidP="004B4FAA">
            <w:pPr>
              <w:spacing w:beforeLines="60" w:before="144" w:afterLines="60" w:after="144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lastRenderedPageBreak/>
              <w:t>3</w:t>
            </w:r>
          </w:p>
        </w:tc>
        <w:tc>
          <w:tcPr>
            <w:tcW w:w="375" w:type="dxa"/>
          </w:tcPr>
          <w:p w:rsidR="00746A95" w:rsidRPr="00403FD8" w:rsidRDefault="00746A95" w:rsidP="00926AC6">
            <w:pPr>
              <w:spacing w:beforeLines="60" w:before="144" w:afterLines="60" w:after="144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3"/>
          </w:tcPr>
          <w:p w:rsidR="00746A95" w:rsidRPr="00403FD8" w:rsidRDefault="000162FB" w:rsidP="000162F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Hieronder is een schematische structuurformule van de stof 1,1′-bi(</w:t>
            </w:r>
            <w:proofErr w:type="spellStart"/>
            <w:r w:rsidRPr="00403FD8">
              <w:rPr>
                <w:rFonts w:ascii="Trebuchet MS" w:hAnsi="Trebuchet MS"/>
                <w:szCs w:val="22"/>
              </w:rPr>
              <w:t>cyclobutaan</w:t>
            </w:r>
            <w:proofErr w:type="spellEnd"/>
            <w:r w:rsidRPr="00403FD8">
              <w:rPr>
                <w:rFonts w:ascii="Trebuchet MS" w:hAnsi="Trebuchet MS"/>
                <w:szCs w:val="22"/>
              </w:rPr>
              <w:t>) weergegeven:</w:t>
            </w:r>
          </w:p>
          <w:p w:rsidR="000162FB" w:rsidRPr="00403FD8" w:rsidRDefault="000162FB" w:rsidP="000162F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noProof/>
                <w:szCs w:val="22"/>
              </w:rPr>
              <w:drawing>
                <wp:anchor distT="0" distB="0" distL="114300" distR="114300" simplePos="0" relativeHeight="251660288" behindDoc="0" locked="0" layoutInCell="1" allowOverlap="1" wp14:anchorId="13D301DA" wp14:editId="20FABB73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59385</wp:posOffset>
                  </wp:positionV>
                  <wp:extent cx="721995" cy="267970"/>
                  <wp:effectExtent l="0" t="0" r="1905" b="0"/>
                  <wp:wrapNone/>
                  <wp:docPr id="6" name="Afbeelding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cyclobutaan.PCX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1995" cy="267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162FB" w:rsidRPr="00403FD8" w:rsidRDefault="000162FB" w:rsidP="000162F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</w:p>
          <w:p w:rsidR="000162FB" w:rsidRPr="00403FD8" w:rsidRDefault="000162FB" w:rsidP="000162FB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Wat is een isomeer van 1,1′-bi(</w:t>
            </w:r>
            <w:proofErr w:type="spellStart"/>
            <w:r w:rsidRPr="00403FD8">
              <w:rPr>
                <w:rFonts w:ascii="Trebuchet MS" w:hAnsi="Trebuchet MS"/>
                <w:szCs w:val="22"/>
              </w:rPr>
              <w:t>cyclobutaan</w:t>
            </w:r>
            <w:proofErr w:type="spellEnd"/>
            <w:r w:rsidRPr="00403FD8">
              <w:rPr>
                <w:rFonts w:ascii="Trebuchet MS" w:hAnsi="Trebuchet MS"/>
                <w:szCs w:val="22"/>
              </w:rPr>
              <w:t>)?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3"/>
          </w:tcPr>
          <w:p w:rsidR="00746A95" w:rsidRPr="00403FD8" w:rsidRDefault="001F01FA" w:rsidP="001F01FA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1,2-dimethylhexaan 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3"/>
          </w:tcPr>
          <w:p w:rsidR="00746A95" w:rsidRPr="00403FD8" w:rsidRDefault="001F01FA" w:rsidP="000162FB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1,3-dimethylbenzeen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3"/>
          </w:tcPr>
          <w:p w:rsidR="00746A95" w:rsidRPr="00403FD8" w:rsidRDefault="000162FB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1,4-hexadieen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3"/>
          </w:tcPr>
          <w:p w:rsidR="00746A95" w:rsidRPr="00403FD8" w:rsidRDefault="001F01FA" w:rsidP="001F01FA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2,3,4-trimethylpenta-1,3-dieen 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  <w:gridSpan w:val="3"/>
          </w:tcPr>
          <w:p w:rsidR="00746A95" w:rsidRPr="00403FD8" w:rsidRDefault="001F01FA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oct-4-een</w:t>
            </w:r>
          </w:p>
        </w:tc>
      </w:tr>
      <w:tr w:rsidR="00A30CAC" w:rsidRPr="00403FD8" w:rsidTr="007C25BB">
        <w:tc>
          <w:tcPr>
            <w:tcW w:w="474" w:type="dxa"/>
          </w:tcPr>
          <w:p w:rsidR="00A30CAC" w:rsidRPr="00403FD8" w:rsidRDefault="00A30C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A30CAC" w:rsidRPr="00403FD8" w:rsidRDefault="00A30C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  <w:gridSpan w:val="3"/>
          </w:tcPr>
          <w:p w:rsidR="00A30CAC" w:rsidRPr="00403FD8" w:rsidRDefault="00A30C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octa-2,4,6-trieen</w:t>
            </w:r>
          </w:p>
        </w:tc>
      </w:tr>
      <w:tr w:rsidR="00815D0A" w:rsidRPr="00403FD8" w:rsidTr="007C25BB">
        <w:tc>
          <w:tcPr>
            <w:tcW w:w="474" w:type="dxa"/>
          </w:tcPr>
          <w:p w:rsidR="00815D0A" w:rsidRPr="00403FD8" w:rsidRDefault="00815D0A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815D0A" w:rsidRPr="00403FD8" w:rsidRDefault="00815D0A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3"/>
          </w:tcPr>
          <w:p w:rsidR="00815D0A" w:rsidRPr="00403FD8" w:rsidRDefault="00815D0A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  <w:tr w:rsidR="00746A95" w:rsidRPr="00403FD8" w:rsidTr="007C25BB">
        <w:trPr>
          <w:trHeight w:val="473"/>
        </w:trPr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br w:type="page"/>
            </w:r>
          </w:p>
        </w:tc>
        <w:tc>
          <w:tcPr>
            <w:tcW w:w="391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62" w:type="dxa"/>
            <w:gridSpan w:val="2"/>
            <w:vAlign w:val="center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Thermochemie, evenwichten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96C4D" w:rsidP="00796C4D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91" w:type="dxa"/>
            <w:gridSpan w:val="2"/>
          </w:tcPr>
          <w:p w:rsidR="00746A95" w:rsidRPr="00403FD8" w:rsidRDefault="00746A95" w:rsidP="00796C4D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62" w:type="dxa"/>
            <w:gridSpan w:val="2"/>
            <w:vAlign w:val="center"/>
          </w:tcPr>
          <w:p w:rsidR="00746A95" w:rsidRPr="00403FD8" w:rsidRDefault="00512D84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De verbrandingswarmte van melkzuur is </w:t>
            </w:r>
            <w:r w:rsidR="00290379" w:rsidRPr="00403FD8">
              <w:rPr>
                <w:rFonts w:ascii="Trebuchet MS" w:hAnsi="Trebuchet MS"/>
              </w:rPr>
              <w:t>—13</w:t>
            </w:r>
            <w:r w:rsidRPr="00403FD8">
              <w:rPr>
                <w:rFonts w:ascii="Trebuchet MS" w:hAnsi="Trebuchet MS"/>
              </w:rPr>
              <w:t>,</w:t>
            </w:r>
            <w:r w:rsidR="00290379" w:rsidRPr="00403FD8">
              <w:rPr>
                <w:rFonts w:ascii="Trebuchet MS" w:hAnsi="Trebuchet MS"/>
              </w:rPr>
              <w:t>44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  <w:r w:rsidRPr="00403FD8">
              <w:rPr>
                <w:rFonts w:ascii="Trebuchet MS" w:hAnsi="Trebuchet MS"/>
              </w:rPr>
              <w:t>.</w:t>
            </w:r>
            <w:r w:rsidRPr="00403FD8">
              <w:rPr>
                <w:rFonts w:ascii="Trebuchet MS" w:hAnsi="Trebuchet MS"/>
              </w:rPr>
              <w:br/>
              <w:t xml:space="preserve">De verbrandingswarmte van </w:t>
            </w:r>
            <w:proofErr w:type="spellStart"/>
            <w:r w:rsidRPr="00403FD8">
              <w:rPr>
                <w:rFonts w:ascii="Trebuchet MS" w:hAnsi="Trebuchet MS"/>
              </w:rPr>
              <w:t>pyrodruivenzuur</w:t>
            </w:r>
            <w:proofErr w:type="spellEnd"/>
            <w:r w:rsidRPr="00403FD8">
              <w:rPr>
                <w:rFonts w:ascii="Trebuchet MS" w:hAnsi="Trebuchet MS"/>
              </w:rPr>
              <w:t xml:space="preserve"> is —1</w:t>
            </w:r>
            <w:r w:rsidR="00290379" w:rsidRPr="00403FD8">
              <w:rPr>
                <w:rFonts w:ascii="Trebuchet MS" w:hAnsi="Trebuchet MS"/>
              </w:rPr>
              <w:t>1</w:t>
            </w:r>
            <w:r w:rsidRPr="00403FD8">
              <w:rPr>
                <w:rFonts w:ascii="Trebuchet MS" w:hAnsi="Trebuchet MS"/>
              </w:rPr>
              <w:t>,6</w:t>
            </w:r>
            <w:r w:rsidR="00290379" w:rsidRPr="00403FD8">
              <w:rPr>
                <w:rFonts w:ascii="Trebuchet MS" w:hAnsi="Trebuchet MS"/>
              </w:rPr>
              <w:t>5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  <w:r w:rsidRPr="00403FD8">
              <w:rPr>
                <w:rFonts w:ascii="Trebuchet MS" w:hAnsi="Trebuchet MS"/>
              </w:rPr>
              <w:t>.</w:t>
            </w:r>
          </w:p>
          <w:p w:rsidR="00512D84" w:rsidRPr="00403FD8" w:rsidRDefault="00B15B73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61312" behindDoc="0" locked="0" layoutInCell="1" allowOverlap="1" wp14:anchorId="4DF5E78B" wp14:editId="6DC0A53F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213360</wp:posOffset>
                  </wp:positionV>
                  <wp:extent cx="2889885" cy="877570"/>
                  <wp:effectExtent l="0" t="0" r="5715" b="0"/>
                  <wp:wrapNone/>
                  <wp:docPr id="7" name="Afbeelding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elkzuur en pyrodruivenzuur.PCX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9885" cy="877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512D84" w:rsidRPr="00403FD8">
              <w:rPr>
                <w:rFonts w:ascii="Trebuchet MS" w:hAnsi="Trebuchet MS"/>
              </w:rPr>
              <w:t xml:space="preserve">Hoe groot is de reactiewarmte voor de omzetting van melkzuur tot </w:t>
            </w:r>
            <w:proofErr w:type="spellStart"/>
            <w:r w:rsidR="00512D84" w:rsidRPr="00403FD8">
              <w:rPr>
                <w:rFonts w:ascii="Trebuchet MS" w:hAnsi="Trebuchet MS"/>
              </w:rPr>
              <w:t>pyrodruivenzuur</w:t>
            </w:r>
            <w:proofErr w:type="spellEnd"/>
            <w:r w:rsidR="00512D84" w:rsidRPr="00403FD8">
              <w:rPr>
                <w:rFonts w:ascii="Trebuchet MS" w:hAnsi="Trebuchet MS"/>
              </w:rPr>
              <w:t>?</w:t>
            </w:r>
          </w:p>
          <w:p w:rsidR="00512D84" w:rsidRPr="00403FD8" w:rsidRDefault="00512D84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B15B73" w:rsidRPr="00403FD8" w:rsidRDefault="00B15B73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B15B73" w:rsidRPr="00403FD8" w:rsidRDefault="00B15B73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B15B73" w:rsidRPr="00403FD8" w:rsidRDefault="00B15B73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B15B73" w:rsidRPr="00403FD8" w:rsidRDefault="00B15B73" w:rsidP="00512D84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62" w:type="dxa"/>
            <w:gridSpan w:val="2"/>
            <w:vAlign w:val="center"/>
          </w:tcPr>
          <w:p w:rsidR="00746A95" w:rsidRPr="00403FD8" w:rsidRDefault="00B15B73" w:rsidP="00E50267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</w:rPr>
              <w:t>—50,</w:t>
            </w:r>
            <w:r w:rsidR="00E50267" w:rsidRPr="00403FD8">
              <w:rPr>
                <w:rFonts w:ascii="Trebuchet MS" w:hAnsi="Trebuchet MS"/>
              </w:rPr>
              <w:t>18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62" w:type="dxa"/>
            <w:gridSpan w:val="2"/>
            <w:vAlign w:val="center"/>
          </w:tcPr>
          <w:p w:rsidR="00746A95" w:rsidRPr="00403FD8" w:rsidRDefault="00B15B73" w:rsidP="00E50267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</w:rPr>
              <w:t>—25,</w:t>
            </w:r>
            <w:r w:rsidR="00E50267" w:rsidRPr="00403FD8">
              <w:rPr>
                <w:rFonts w:ascii="Trebuchet MS" w:hAnsi="Trebuchet MS"/>
              </w:rPr>
              <w:t>09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62" w:type="dxa"/>
            <w:gridSpan w:val="2"/>
            <w:vAlign w:val="center"/>
          </w:tcPr>
          <w:p w:rsidR="00746A95" w:rsidRPr="00403FD8" w:rsidRDefault="00B15B73" w:rsidP="00E50267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</w:rPr>
              <w:t>—3,</w:t>
            </w:r>
            <w:r w:rsidR="00E50267" w:rsidRPr="00403FD8">
              <w:rPr>
                <w:rFonts w:ascii="Trebuchet MS" w:hAnsi="Trebuchet MS"/>
              </w:rPr>
              <w:t>5</w:t>
            </w:r>
            <w:r w:rsidR="004017EA" w:rsidRPr="00403FD8">
              <w:rPr>
                <w:rFonts w:ascii="Trebuchet MS" w:hAnsi="Trebuchet MS"/>
              </w:rPr>
              <w:t>8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62" w:type="dxa"/>
            <w:gridSpan w:val="2"/>
            <w:vAlign w:val="center"/>
          </w:tcPr>
          <w:p w:rsidR="00746A95" w:rsidRPr="00403FD8" w:rsidRDefault="00B15B73" w:rsidP="00E50267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—1,</w:t>
            </w:r>
            <w:r w:rsidR="00E50267" w:rsidRPr="00403FD8">
              <w:rPr>
                <w:rFonts w:ascii="Trebuchet MS" w:hAnsi="Trebuchet MS"/>
              </w:rPr>
              <w:t>7</w:t>
            </w:r>
            <w:r w:rsidR="004017EA" w:rsidRPr="00403FD8">
              <w:rPr>
                <w:rFonts w:ascii="Trebuchet MS" w:hAnsi="Trebuchet MS"/>
              </w:rPr>
              <w:t>9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B15B73" w:rsidRPr="00403FD8" w:rsidTr="007C25BB">
        <w:tc>
          <w:tcPr>
            <w:tcW w:w="474" w:type="dxa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62" w:type="dxa"/>
            <w:gridSpan w:val="2"/>
            <w:vAlign w:val="center"/>
          </w:tcPr>
          <w:p w:rsidR="00B15B73" w:rsidRPr="00403FD8" w:rsidRDefault="00B15B73" w:rsidP="00E50267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+1,</w:t>
            </w:r>
            <w:r w:rsidR="00E50267" w:rsidRPr="00403FD8">
              <w:rPr>
                <w:rFonts w:ascii="Trebuchet MS" w:hAnsi="Trebuchet MS"/>
              </w:rPr>
              <w:t>7</w:t>
            </w:r>
            <w:r w:rsidR="004017EA" w:rsidRPr="00403FD8">
              <w:rPr>
                <w:rFonts w:ascii="Trebuchet MS" w:hAnsi="Trebuchet MS"/>
              </w:rPr>
              <w:t>9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B15B73" w:rsidRPr="00403FD8" w:rsidTr="007C25BB">
        <w:tc>
          <w:tcPr>
            <w:tcW w:w="474" w:type="dxa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62" w:type="dxa"/>
            <w:gridSpan w:val="2"/>
            <w:vAlign w:val="center"/>
          </w:tcPr>
          <w:p w:rsidR="00B15B73" w:rsidRPr="00403FD8" w:rsidRDefault="00B15B73" w:rsidP="004017EA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+3,</w:t>
            </w:r>
            <w:r w:rsidR="00E50267" w:rsidRPr="00403FD8">
              <w:rPr>
                <w:rFonts w:ascii="Trebuchet MS" w:hAnsi="Trebuchet MS"/>
              </w:rPr>
              <w:t>5</w:t>
            </w:r>
            <w:r w:rsidR="004017EA" w:rsidRPr="00403FD8">
              <w:rPr>
                <w:rFonts w:ascii="Trebuchet MS" w:hAnsi="Trebuchet MS"/>
              </w:rPr>
              <w:t>8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B15B73" w:rsidRPr="00403FD8" w:rsidTr="007C25BB">
        <w:tc>
          <w:tcPr>
            <w:tcW w:w="474" w:type="dxa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862" w:type="dxa"/>
            <w:gridSpan w:val="2"/>
            <w:vAlign w:val="center"/>
          </w:tcPr>
          <w:p w:rsidR="00B15B73" w:rsidRPr="00403FD8" w:rsidRDefault="00B15B73" w:rsidP="00E50267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+25,</w:t>
            </w:r>
            <w:r w:rsidR="00E50267" w:rsidRPr="00403FD8">
              <w:rPr>
                <w:rFonts w:ascii="Trebuchet MS" w:hAnsi="Trebuchet MS"/>
              </w:rPr>
              <w:t>09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B15B73" w:rsidRPr="00403FD8" w:rsidTr="007C25BB">
        <w:tc>
          <w:tcPr>
            <w:tcW w:w="474" w:type="dxa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B15B73" w:rsidRPr="00403FD8" w:rsidRDefault="00B15B73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8862" w:type="dxa"/>
            <w:gridSpan w:val="2"/>
            <w:vAlign w:val="center"/>
          </w:tcPr>
          <w:p w:rsidR="00B15B73" w:rsidRPr="00403FD8" w:rsidRDefault="00B15B73" w:rsidP="00E50267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+50,</w:t>
            </w:r>
            <w:r w:rsidR="00E50267" w:rsidRPr="00403FD8">
              <w:rPr>
                <w:rFonts w:ascii="Trebuchet MS" w:hAnsi="Trebuchet MS"/>
              </w:rPr>
              <w:t>18</w:t>
            </w:r>
            <w:r w:rsidRPr="00403FD8">
              <w:rPr>
                <w:rFonts w:ascii="Trebuchet MS" w:hAnsi="Trebuchet MS"/>
              </w:rPr>
              <w:t>·10</w:t>
            </w:r>
            <w:r w:rsidRPr="00403FD8">
              <w:rPr>
                <w:rFonts w:ascii="Trebuchet MS" w:hAnsi="Trebuchet MS"/>
                <w:vertAlign w:val="superscript"/>
              </w:rPr>
              <w:t>5</w:t>
            </w:r>
            <w:r w:rsidRPr="00403FD8">
              <w:rPr>
                <w:rFonts w:ascii="Trebuchet MS" w:hAnsi="Trebuchet MS"/>
              </w:rPr>
              <w:t xml:space="preserve"> J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mo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</w:p>
        </w:tc>
      </w:tr>
      <w:tr w:rsidR="00DA0D4D" w:rsidRPr="00403FD8" w:rsidTr="007C25BB">
        <w:tc>
          <w:tcPr>
            <w:tcW w:w="474" w:type="dxa"/>
          </w:tcPr>
          <w:p w:rsidR="00DA0D4D" w:rsidRPr="00403FD8" w:rsidRDefault="00DA0D4D" w:rsidP="00796C4D">
            <w:pPr>
              <w:spacing w:line="276" w:lineRule="auto"/>
              <w:rPr>
                <w:rFonts w:ascii="Trebuchet MS" w:hAnsi="Trebuchet MS"/>
                <w:sz w:val="26"/>
                <w:szCs w:val="26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DA0D4D" w:rsidRPr="00403FD8" w:rsidRDefault="00DA0D4D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62" w:type="dxa"/>
            <w:gridSpan w:val="2"/>
            <w:vAlign w:val="center"/>
          </w:tcPr>
          <w:p w:rsidR="00DA0D4D" w:rsidRPr="00403FD8" w:rsidRDefault="00DA0D4D" w:rsidP="00B15B73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DA0D4D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br w:type="page"/>
            </w:r>
            <w:r w:rsidRPr="00403FD8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91" w:type="dxa"/>
            <w:gridSpan w:val="2"/>
          </w:tcPr>
          <w:p w:rsidR="00746A95" w:rsidRPr="00403FD8" w:rsidRDefault="00746A95" w:rsidP="00DA0D4D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62" w:type="dxa"/>
            <w:gridSpan w:val="2"/>
          </w:tcPr>
          <w:p w:rsidR="00C2004C" w:rsidRPr="00403FD8" w:rsidRDefault="00DA0D4D" w:rsidP="00C2004C">
            <w:pPr>
              <w:tabs>
                <w:tab w:val="center" w:pos="432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62336" behindDoc="0" locked="0" layoutInCell="1" allowOverlap="1" wp14:anchorId="1290555B" wp14:editId="46273416">
                  <wp:simplePos x="0" y="0"/>
                  <wp:positionH relativeFrom="column">
                    <wp:posOffset>2620381</wp:posOffset>
                  </wp:positionH>
                  <wp:positionV relativeFrom="paragraph">
                    <wp:posOffset>73660</wp:posOffset>
                  </wp:positionV>
                  <wp:extent cx="175895" cy="89535"/>
                  <wp:effectExtent l="0" t="0" r="0" b="5715"/>
                  <wp:wrapNone/>
                  <wp:docPr id="8" name="Afbeelding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venwichtsteken.PCX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" cy="89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403FD8">
              <w:rPr>
                <w:rFonts w:ascii="Trebuchet MS" w:hAnsi="Trebuchet MS"/>
              </w:rPr>
              <w:t>Beschouw het evenwicht C</w:t>
            </w:r>
            <w:r w:rsidR="00762B23"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(s)  +  CO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="00762B23"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(g)         2 CO</w:t>
            </w:r>
            <w:r w:rsidR="00762B23"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(g)</w:t>
            </w:r>
            <w:r w:rsidR="00C2004C" w:rsidRPr="00403FD8">
              <w:rPr>
                <w:rFonts w:ascii="Trebuchet MS" w:hAnsi="Trebuchet MS"/>
              </w:rPr>
              <w:t>.</w:t>
            </w:r>
            <w:r w:rsidR="003D4D71" w:rsidRPr="00403FD8">
              <w:rPr>
                <w:rFonts w:ascii="Trebuchet MS" w:hAnsi="Trebuchet MS"/>
              </w:rPr>
              <w:t xml:space="preserve"> </w:t>
            </w:r>
            <w:r w:rsidR="00C2004C" w:rsidRPr="00403FD8">
              <w:rPr>
                <w:rFonts w:ascii="Trebuchet MS" w:hAnsi="Trebuchet MS"/>
              </w:rPr>
              <w:t xml:space="preserve">De reactiewarmte voor </w:t>
            </w:r>
            <w:r w:rsidR="003D4D71" w:rsidRPr="00403FD8">
              <w:rPr>
                <w:rFonts w:ascii="Trebuchet MS" w:hAnsi="Trebuchet MS"/>
              </w:rPr>
              <w:t xml:space="preserve">de reactie naar rechts van </w:t>
            </w:r>
            <w:r w:rsidR="00C2004C" w:rsidRPr="00403FD8">
              <w:rPr>
                <w:rFonts w:ascii="Trebuchet MS" w:hAnsi="Trebuchet MS"/>
              </w:rPr>
              <w:t>dit evenwicht is Δ</w:t>
            </w:r>
            <w:r w:rsidR="00C2004C" w:rsidRPr="00403FD8">
              <w:rPr>
                <w:rFonts w:ascii="Trebuchet MS" w:hAnsi="Trebuchet MS"/>
                <w:i/>
              </w:rPr>
              <w:t>H</w:t>
            </w:r>
            <w:r w:rsidR="00C2004C" w:rsidRPr="00403FD8">
              <w:rPr>
                <w:rFonts w:ascii="Trebuchet MS" w:hAnsi="Trebuchet MS"/>
              </w:rPr>
              <w:t xml:space="preserve"> = +1,73·10</w:t>
            </w:r>
            <w:r w:rsidR="00C2004C" w:rsidRPr="00403FD8">
              <w:rPr>
                <w:rFonts w:ascii="Trebuchet MS" w:hAnsi="Trebuchet MS"/>
                <w:vertAlign w:val="superscript"/>
              </w:rPr>
              <w:t>5</w:t>
            </w:r>
            <w:r w:rsidR="00C2004C" w:rsidRPr="00403FD8">
              <w:rPr>
                <w:rFonts w:ascii="Trebuchet MS" w:hAnsi="Trebuchet MS"/>
              </w:rPr>
              <w:t xml:space="preserve"> J per mol C(g).</w:t>
            </w:r>
          </w:p>
          <w:p w:rsidR="00C2004C" w:rsidRPr="00403FD8" w:rsidRDefault="003D4D71" w:rsidP="00A30CAC">
            <w:pPr>
              <w:tabs>
                <w:tab w:val="center" w:pos="4323"/>
              </w:tabs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Bij w</w:t>
            </w:r>
            <w:r w:rsidR="00C2004C" w:rsidRPr="00403FD8">
              <w:rPr>
                <w:rFonts w:ascii="Trebuchet MS" w:hAnsi="Trebuchet MS"/>
              </w:rPr>
              <w:t xml:space="preserve">elke omstandigheden </w:t>
            </w:r>
            <w:r w:rsidRPr="00403FD8">
              <w:rPr>
                <w:rFonts w:ascii="Trebuchet MS" w:hAnsi="Trebuchet MS"/>
              </w:rPr>
              <w:t xml:space="preserve">is de massa </w:t>
            </w:r>
            <w:r w:rsidR="00C2004C" w:rsidRPr="00403FD8">
              <w:rPr>
                <w:rFonts w:ascii="Trebuchet MS" w:hAnsi="Trebuchet MS"/>
              </w:rPr>
              <w:t>CO</w:t>
            </w:r>
            <w:r w:rsidRPr="00403FD8">
              <w:rPr>
                <w:rFonts w:ascii="Trebuchet MS" w:hAnsi="Trebuchet MS"/>
              </w:rPr>
              <w:t xml:space="preserve"> die per kg C ontstaat, het grootst</w:t>
            </w:r>
            <w:r w:rsidR="00C2004C" w:rsidRPr="00403FD8">
              <w:rPr>
                <w:rFonts w:ascii="Trebuchet MS" w:hAnsi="Trebuchet MS"/>
              </w:rPr>
              <w:t>?</w:t>
            </w:r>
          </w:p>
        </w:tc>
      </w:tr>
      <w:tr w:rsidR="00C2004C" w:rsidRPr="00403FD8" w:rsidTr="007C25BB">
        <w:tc>
          <w:tcPr>
            <w:tcW w:w="474" w:type="dxa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C2004C" w:rsidRPr="00403FD8" w:rsidRDefault="00C2004C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62" w:type="dxa"/>
            <w:gridSpan w:val="2"/>
            <w:vAlign w:val="center"/>
          </w:tcPr>
          <w:p w:rsidR="00C2004C" w:rsidRPr="00403FD8" w:rsidRDefault="00C2004C" w:rsidP="00977548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hoge temperatuur en </w:t>
            </w:r>
            <w:r w:rsidR="00977548" w:rsidRPr="00403FD8">
              <w:rPr>
                <w:rFonts w:ascii="Trebuchet MS" w:hAnsi="Trebuchet MS"/>
              </w:rPr>
              <w:t>lage druk</w:t>
            </w:r>
          </w:p>
        </w:tc>
      </w:tr>
      <w:tr w:rsidR="00C2004C" w:rsidRPr="00403FD8" w:rsidTr="007C25BB">
        <w:tc>
          <w:tcPr>
            <w:tcW w:w="474" w:type="dxa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62" w:type="dxa"/>
            <w:gridSpan w:val="2"/>
            <w:vAlign w:val="center"/>
          </w:tcPr>
          <w:p w:rsidR="00C2004C" w:rsidRPr="00403FD8" w:rsidRDefault="00C2004C" w:rsidP="00977548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hoge temperatuur en </w:t>
            </w:r>
            <w:r w:rsidR="00977548" w:rsidRPr="00403FD8">
              <w:rPr>
                <w:rFonts w:ascii="Trebuchet MS" w:hAnsi="Trebuchet MS"/>
              </w:rPr>
              <w:t>hoge druk</w:t>
            </w:r>
          </w:p>
        </w:tc>
      </w:tr>
      <w:tr w:rsidR="00C2004C" w:rsidRPr="00403FD8" w:rsidTr="007C25BB">
        <w:tc>
          <w:tcPr>
            <w:tcW w:w="474" w:type="dxa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62" w:type="dxa"/>
            <w:gridSpan w:val="2"/>
            <w:vAlign w:val="center"/>
          </w:tcPr>
          <w:p w:rsidR="00C2004C" w:rsidRPr="00403FD8" w:rsidRDefault="00C2004C" w:rsidP="00977548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hoge temperatuur en </w:t>
            </w:r>
            <w:r w:rsidR="00977548" w:rsidRPr="00403FD8">
              <w:rPr>
                <w:rFonts w:ascii="Trebuchet MS" w:hAnsi="Trebuchet MS"/>
              </w:rPr>
              <w:t>de druk</w:t>
            </w:r>
            <w:r w:rsidRPr="00403FD8">
              <w:rPr>
                <w:rFonts w:ascii="Trebuchet MS" w:hAnsi="Trebuchet MS"/>
              </w:rPr>
              <w:t xml:space="preserve"> doet er niet toe</w:t>
            </w:r>
          </w:p>
        </w:tc>
      </w:tr>
      <w:tr w:rsidR="00C2004C" w:rsidRPr="00403FD8" w:rsidTr="007C25BB">
        <w:tc>
          <w:tcPr>
            <w:tcW w:w="474" w:type="dxa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91" w:type="dxa"/>
            <w:gridSpan w:val="2"/>
            <w:vAlign w:val="center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62" w:type="dxa"/>
            <w:gridSpan w:val="2"/>
          </w:tcPr>
          <w:p w:rsidR="00C2004C" w:rsidRPr="00403FD8" w:rsidRDefault="00C2004C" w:rsidP="00977548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lage temperatuur en </w:t>
            </w:r>
            <w:r w:rsidR="00977548" w:rsidRPr="00403FD8">
              <w:rPr>
                <w:rFonts w:ascii="Trebuchet MS" w:hAnsi="Trebuchet MS"/>
              </w:rPr>
              <w:t>lage druk</w:t>
            </w:r>
          </w:p>
        </w:tc>
      </w:tr>
      <w:tr w:rsidR="00C2004C" w:rsidRPr="00403FD8" w:rsidTr="007C25BB">
        <w:tc>
          <w:tcPr>
            <w:tcW w:w="474" w:type="dxa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91" w:type="dxa"/>
            <w:gridSpan w:val="2"/>
            <w:vAlign w:val="center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62" w:type="dxa"/>
            <w:gridSpan w:val="2"/>
          </w:tcPr>
          <w:p w:rsidR="00C2004C" w:rsidRPr="00403FD8" w:rsidRDefault="00C2004C" w:rsidP="00977548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lage temperatuur en </w:t>
            </w:r>
            <w:r w:rsidR="00977548" w:rsidRPr="00403FD8">
              <w:rPr>
                <w:rFonts w:ascii="Trebuchet MS" w:hAnsi="Trebuchet MS"/>
              </w:rPr>
              <w:t>hoge druk</w:t>
            </w:r>
          </w:p>
        </w:tc>
      </w:tr>
      <w:tr w:rsidR="00C2004C" w:rsidRPr="00403FD8" w:rsidTr="007C25BB">
        <w:tc>
          <w:tcPr>
            <w:tcW w:w="474" w:type="dxa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91" w:type="dxa"/>
            <w:gridSpan w:val="2"/>
            <w:vAlign w:val="center"/>
          </w:tcPr>
          <w:p w:rsidR="00C2004C" w:rsidRPr="00403FD8" w:rsidRDefault="00C2004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62" w:type="dxa"/>
            <w:gridSpan w:val="2"/>
          </w:tcPr>
          <w:p w:rsidR="00C2004C" w:rsidRPr="00403FD8" w:rsidRDefault="00C2004C" w:rsidP="00977548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lage temperatuur en </w:t>
            </w:r>
            <w:r w:rsidR="00977548" w:rsidRPr="00403FD8">
              <w:rPr>
                <w:rFonts w:ascii="Trebuchet MS" w:hAnsi="Trebuchet MS"/>
              </w:rPr>
              <w:t>de druk</w:t>
            </w:r>
            <w:r w:rsidRPr="00403FD8">
              <w:rPr>
                <w:rFonts w:ascii="Trebuchet MS" w:hAnsi="Trebuchet MS"/>
              </w:rPr>
              <w:t xml:space="preserve"> doet er niet toe</w:t>
            </w:r>
          </w:p>
        </w:tc>
      </w:tr>
      <w:tr w:rsidR="00746A95" w:rsidRPr="00403FD8" w:rsidTr="007C25BB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391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4373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4489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</w:tbl>
    <w:p w:rsidR="007C25BB" w:rsidRPr="00403FD8" w:rsidRDefault="007C25BB">
      <w:r w:rsidRPr="00403FD8">
        <w:br w:type="page"/>
      </w:r>
    </w:p>
    <w:tbl>
      <w:tblPr>
        <w:tblW w:w="9832" w:type="dxa"/>
        <w:tblLook w:val="0000" w:firstRow="0" w:lastRow="0" w:firstColumn="0" w:lastColumn="0" w:noHBand="0" w:noVBand="0"/>
      </w:tblPr>
      <w:tblGrid>
        <w:gridCol w:w="474"/>
        <w:gridCol w:w="366"/>
        <w:gridCol w:w="3802"/>
        <w:gridCol w:w="690"/>
        <w:gridCol w:w="4500"/>
      </w:tblGrid>
      <w:tr w:rsidR="00746A95" w:rsidRPr="00403FD8" w:rsidTr="000440AC">
        <w:trPr>
          <w:trHeight w:val="293"/>
        </w:trPr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366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  <w:tc>
          <w:tcPr>
            <w:tcW w:w="8992" w:type="dxa"/>
            <w:gridSpan w:val="3"/>
          </w:tcPr>
          <w:p w:rsidR="00746A95" w:rsidRPr="00403FD8" w:rsidRDefault="00746A95" w:rsidP="00796C4D">
            <w:pPr>
              <w:spacing w:before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C163AE" w:rsidRPr="00403FD8" w:rsidTr="000440AC">
        <w:tc>
          <w:tcPr>
            <w:tcW w:w="474" w:type="dxa"/>
          </w:tcPr>
          <w:p w:rsidR="00C163AE" w:rsidRPr="00403FD8" w:rsidRDefault="00C163AE" w:rsidP="00C163A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66" w:type="dxa"/>
          </w:tcPr>
          <w:p w:rsidR="00C163AE" w:rsidRPr="00403FD8" w:rsidRDefault="00C163AE" w:rsidP="00C163A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92" w:type="dxa"/>
            <w:gridSpan w:val="3"/>
          </w:tcPr>
          <w:p w:rsidR="00C163AE" w:rsidRPr="00403FD8" w:rsidRDefault="00C163AE" w:rsidP="00C163AE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Twee isotopen kunnen als volgt worden weergegeven:</w:t>
            </w:r>
            <w:r w:rsidR="00A30CAC" w:rsidRPr="00403FD8">
              <w:rPr>
                <w:rFonts w:ascii="Trebuchet MS" w:hAnsi="Trebuchet MS"/>
              </w:rPr>
              <w:t xml:space="preserve"> </w:t>
            </w:r>
            <w:r w:rsidRPr="00403FD8">
              <w:rPr>
                <w:rFonts w:ascii="Trebuchet MS" w:hAnsi="Trebuchet MS"/>
                <w:position w:val="-14"/>
                <w:lang w:val="es-ES_tradnl"/>
              </w:rPr>
              <w:object w:dxaOrig="11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1.05pt" o:ole="">
                  <v:imagedata r:id="rId20" o:title=""/>
                </v:shape>
                <o:OLEObject Type="Embed" ProgID="Equation.DSMT4" ShapeID="_x0000_i1025" DrawAspect="Content" ObjectID="_1610909195" r:id="rId21"/>
              </w:object>
            </w:r>
            <w:r w:rsidRPr="00403FD8">
              <w:rPr>
                <w:rFonts w:ascii="Trebuchet MS" w:hAnsi="Trebuchet MS"/>
              </w:rPr>
              <w:t>.</w:t>
            </w:r>
          </w:p>
          <w:p w:rsidR="00C163AE" w:rsidRPr="00403FD8" w:rsidRDefault="00C163AE" w:rsidP="00C163AE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Wat is het verband tussen M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en M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 xml:space="preserve"> en tussen Z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en Z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>?</w:t>
            </w:r>
          </w:p>
        </w:tc>
      </w:tr>
      <w:tr w:rsidR="00C163AE" w:rsidRPr="00403FD8" w:rsidTr="000440AC">
        <w:tc>
          <w:tcPr>
            <w:tcW w:w="474" w:type="dxa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3802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vertAlign w:val="subscript"/>
              </w:rPr>
            </w:pPr>
            <w:r w:rsidRPr="00403FD8">
              <w:rPr>
                <w:rFonts w:ascii="Trebuchet MS" w:hAnsi="Trebuchet MS"/>
              </w:rPr>
              <w:t>M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= M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 xml:space="preserve"> en Z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= Z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5190" w:type="dxa"/>
            <w:gridSpan w:val="2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C163AE" w:rsidRPr="00403FD8" w:rsidTr="000440AC">
        <w:tc>
          <w:tcPr>
            <w:tcW w:w="474" w:type="dxa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3802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vertAlign w:val="subscript"/>
              </w:rPr>
            </w:pPr>
            <w:r w:rsidRPr="00403FD8">
              <w:rPr>
                <w:rFonts w:ascii="Trebuchet MS" w:hAnsi="Trebuchet MS"/>
              </w:rPr>
              <w:t>M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</w:t>
            </w:r>
            <w:r w:rsidRPr="00403FD8">
              <w:rPr>
                <w:rFonts w:ascii="Trebuchet MS" w:hAnsi="Trebuchet MS"/>
              </w:rPr>
              <w:sym w:font="Symbol" w:char="F0B9"/>
            </w:r>
            <w:r w:rsidRPr="00403FD8">
              <w:rPr>
                <w:rFonts w:ascii="Trebuchet MS" w:hAnsi="Trebuchet MS"/>
              </w:rPr>
              <w:t xml:space="preserve"> M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 xml:space="preserve"> en Z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= Z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5190" w:type="dxa"/>
            <w:gridSpan w:val="2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C163AE" w:rsidRPr="00403FD8" w:rsidTr="000440AC">
        <w:tc>
          <w:tcPr>
            <w:tcW w:w="474" w:type="dxa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3802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M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</w:t>
            </w:r>
            <w:r w:rsidRPr="00403FD8">
              <w:rPr>
                <w:rFonts w:ascii="Trebuchet MS" w:hAnsi="Trebuchet MS"/>
              </w:rPr>
              <w:sym w:font="Symbol" w:char="F0B9"/>
            </w:r>
            <w:r w:rsidRPr="00403FD8">
              <w:rPr>
                <w:rFonts w:ascii="Trebuchet MS" w:hAnsi="Trebuchet MS"/>
              </w:rPr>
              <w:t xml:space="preserve"> M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 xml:space="preserve"> en Z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</w:t>
            </w:r>
            <w:r w:rsidRPr="00403FD8">
              <w:rPr>
                <w:rFonts w:ascii="Trebuchet MS" w:hAnsi="Trebuchet MS"/>
              </w:rPr>
              <w:sym w:font="Symbol" w:char="F0B9"/>
            </w:r>
            <w:r w:rsidRPr="00403FD8">
              <w:rPr>
                <w:rFonts w:ascii="Trebuchet MS" w:hAnsi="Trebuchet MS"/>
              </w:rPr>
              <w:t xml:space="preserve"> Z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5190" w:type="dxa"/>
            <w:gridSpan w:val="2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C163AE" w:rsidRPr="00403FD8" w:rsidTr="000440AC">
        <w:tc>
          <w:tcPr>
            <w:tcW w:w="474" w:type="dxa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3802" w:type="dxa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M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= M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 xml:space="preserve"> en Z</w:t>
            </w:r>
            <w:r w:rsidRPr="00403FD8">
              <w:rPr>
                <w:rFonts w:ascii="Trebuchet MS" w:hAnsi="Trebuchet MS"/>
                <w:vertAlign w:val="subscript"/>
              </w:rPr>
              <w:t>1</w:t>
            </w:r>
            <w:r w:rsidRPr="00403FD8">
              <w:rPr>
                <w:rFonts w:ascii="Trebuchet MS" w:hAnsi="Trebuchet MS"/>
              </w:rPr>
              <w:t xml:space="preserve"> </w:t>
            </w:r>
            <w:r w:rsidRPr="00403FD8">
              <w:rPr>
                <w:rFonts w:ascii="Trebuchet MS" w:hAnsi="Trebuchet MS"/>
              </w:rPr>
              <w:sym w:font="Symbol" w:char="F0B9"/>
            </w:r>
            <w:r w:rsidRPr="00403FD8">
              <w:rPr>
                <w:rFonts w:ascii="Trebuchet MS" w:hAnsi="Trebuchet MS"/>
              </w:rPr>
              <w:t xml:space="preserve"> Z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5190" w:type="dxa"/>
            <w:gridSpan w:val="2"/>
            <w:vAlign w:val="center"/>
          </w:tcPr>
          <w:p w:rsidR="00C163AE" w:rsidRPr="00403FD8" w:rsidRDefault="00C163AE" w:rsidP="00C163AE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957B76" w:rsidRPr="00403FD8" w:rsidTr="000440AC">
        <w:tc>
          <w:tcPr>
            <w:tcW w:w="474" w:type="dxa"/>
          </w:tcPr>
          <w:p w:rsidR="00957B76" w:rsidRPr="00403FD8" w:rsidRDefault="00957B76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957B76" w:rsidRPr="00403FD8" w:rsidRDefault="00957B76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802" w:type="dxa"/>
            <w:vAlign w:val="center"/>
          </w:tcPr>
          <w:p w:rsidR="00957B76" w:rsidRPr="00403FD8" w:rsidRDefault="00957B76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5190" w:type="dxa"/>
            <w:gridSpan w:val="2"/>
            <w:vAlign w:val="center"/>
          </w:tcPr>
          <w:p w:rsidR="00957B76" w:rsidRPr="00403FD8" w:rsidRDefault="00957B76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972777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66" w:type="dxa"/>
          </w:tcPr>
          <w:p w:rsidR="00746A95" w:rsidRPr="00403FD8" w:rsidRDefault="00746A95" w:rsidP="00972777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92" w:type="dxa"/>
            <w:gridSpan w:val="3"/>
          </w:tcPr>
          <w:p w:rsidR="005E4EF1" w:rsidRPr="00403FD8" w:rsidRDefault="005E4EF1" w:rsidP="00E94184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Hoeveel bindende elektronenparen en hoeveel niet-bindende elektronenparen komen voor in een molecuul </w:t>
            </w:r>
            <w:proofErr w:type="spellStart"/>
            <w:r w:rsidR="00E94184" w:rsidRPr="00403FD8">
              <w:rPr>
                <w:rFonts w:ascii="Trebuchet MS" w:hAnsi="Trebuchet MS"/>
              </w:rPr>
              <w:t>dichloormonoöxide</w:t>
            </w:r>
            <w:proofErr w:type="spellEnd"/>
            <w:r w:rsidRPr="00403FD8">
              <w:rPr>
                <w:rFonts w:ascii="Trebuchet MS" w:hAnsi="Trebuchet MS"/>
              </w:rPr>
              <w:t>, Cl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  <w:r w:rsidRPr="00403FD8">
              <w:rPr>
                <w:rFonts w:ascii="Trebuchet MS" w:hAnsi="Trebuchet MS"/>
              </w:rPr>
              <w:t>O?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spacing w:before="60" w:after="60"/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spacing w:before="60" w:after="60"/>
              <w:rPr>
                <w:rFonts w:ascii="Trebuchet MS" w:hAnsi="Trebuchet MS"/>
                <w:b/>
              </w:rPr>
            </w:pP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926AC6" w:rsidP="005E4EF1">
            <w:pPr>
              <w:spacing w:before="60" w:after="60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 xml:space="preserve">aantal </w:t>
            </w:r>
            <w:r w:rsidR="005E4EF1" w:rsidRPr="00403FD8">
              <w:rPr>
                <w:rFonts w:ascii="Trebuchet MS" w:hAnsi="Trebuchet MS"/>
                <w:lang w:val="es-ES_tradnl"/>
              </w:rPr>
              <w:t>bindende elektronenparen</w:t>
            </w:r>
            <w:r w:rsidRPr="00403FD8">
              <w:rPr>
                <w:rFonts w:ascii="Trebuchet MS" w:hAnsi="Trebuchet MS"/>
                <w:lang w:val="es-ES_tradnl"/>
              </w:rPr>
              <w:t>:</w:t>
            </w:r>
          </w:p>
        </w:tc>
        <w:tc>
          <w:tcPr>
            <w:tcW w:w="4500" w:type="dxa"/>
            <w:vAlign w:val="center"/>
          </w:tcPr>
          <w:p w:rsidR="005E4EF1" w:rsidRPr="00403FD8" w:rsidRDefault="00926AC6" w:rsidP="005E4EF1">
            <w:pPr>
              <w:spacing w:before="60" w:after="60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 xml:space="preserve">aantal </w:t>
            </w:r>
            <w:r w:rsidR="005E4EF1" w:rsidRPr="00403FD8">
              <w:rPr>
                <w:rFonts w:ascii="Trebuchet MS" w:hAnsi="Trebuchet MS"/>
                <w:lang w:val="es-ES_tradnl"/>
              </w:rPr>
              <w:t>niet-bindende elektronenparen</w:t>
            </w:r>
            <w:r w:rsidRPr="00403FD8">
              <w:rPr>
                <w:rFonts w:ascii="Trebuchet MS" w:hAnsi="Trebuchet MS"/>
                <w:lang w:val="es-ES_tradnl"/>
              </w:rPr>
              <w:t>: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2</w:t>
            </w:r>
          </w:p>
        </w:tc>
        <w:tc>
          <w:tcPr>
            <w:tcW w:w="4500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6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2</w:t>
            </w:r>
          </w:p>
        </w:tc>
        <w:tc>
          <w:tcPr>
            <w:tcW w:w="4500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8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3</w:t>
            </w:r>
          </w:p>
        </w:tc>
        <w:tc>
          <w:tcPr>
            <w:tcW w:w="4500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6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3</w:t>
            </w:r>
          </w:p>
        </w:tc>
        <w:tc>
          <w:tcPr>
            <w:tcW w:w="4500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8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4</w:t>
            </w:r>
          </w:p>
        </w:tc>
        <w:tc>
          <w:tcPr>
            <w:tcW w:w="4500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6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4492" w:type="dxa"/>
            <w:gridSpan w:val="2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4</w:t>
            </w:r>
          </w:p>
        </w:tc>
        <w:tc>
          <w:tcPr>
            <w:tcW w:w="4500" w:type="dxa"/>
            <w:vAlign w:val="center"/>
          </w:tcPr>
          <w:p w:rsidR="005E4EF1" w:rsidRPr="00403FD8" w:rsidRDefault="005E4EF1" w:rsidP="005E4EF1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8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92" w:type="dxa"/>
            <w:gridSpan w:val="3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66" w:type="dxa"/>
          </w:tcPr>
          <w:p w:rsidR="005E4EF1" w:rsidRPr="00403FD8" w:rsidRDefault="005E4EF1" w:rsidP="005E4EF1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92" w:type="dxa"/>
            <w:gridSpan w:val="3"/>
          </w:tcPr>
          <w:p w:rsidR="005E4EF1" w:rsidRPr="00403FD8" w:rsidRDefault="005E4EF1" w:rsidP="005E4EF1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Welk van de onderstaande moleculen is </w:t>
            </w:r>
            <w:r w:rsidRPr="00403FD8">
              <w:rPr>
                <w:rFonts w:ascii="Trebuchet MS" w:hAnsi="Trebuchet MS"/>
                <w:i/>
              </w:rPr>
              <w:t xml:space="preserve">niet </w:t>
            </w:r>
            <w:r w:rsidRPr="00403FD8">
              <w:rPr>
                <w:rFonts w:ascii="Trebuchet MS" w:hAnsi="Trebuchet MS"/>
              </w:rPr>
              <w:t>lineair?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8992" w:type="dxa"/>
            <w:gridSpan w:val="3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proofErr w:type="spellStart"/>
            <w:r w:rsidRPr="00403FD8">
              <w:rPr>
                <w:rFonts w:ascii="Trebuchet MS" w:hAnsi="Trebuchet MS"/>
              </w:rPr>
              <w:t>BrCN</w:t>
            </w:r>
            <w:proofErr w:type="spellEnd"/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992" w:type="dxa"/>
            <w:gridSpan w:val="3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C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>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992" w:type="dxa"/>
            <w:gridSpan w:val="3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CS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</w:p>
        </w:tc>
      </w:tr>
      <w:tr w:rsidR="005E4EF1" w:rsidRPr="00403FD8" w:rsidTr="000440AC">
        <w:tc>
          <w:tcPr>
            <w:tcW w:w="474" w:type="dxa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992" w:type="dxa"/>
            <w:gridSpan w:val="3"/>
          </w:tcPr>
          <w:p w:rsidR="005E4EF1" w:rsidRPr="00403FD8" w:rsidRDefault="005E4EF1" w:rsidP="005E4EF1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lang w:val="es-ES_tradnl"/>
              </w:rPr>
              <w:t>SO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5E4EF1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66" w:type="dxa"/>
            <w:vAlign w:val="center"/>
          </w:tcPr>
          <w:p w:rsidR="000440AC" w:rsidRPr="00403FD8" w:rsidRDefault="000440AC" w:rsidP="005E4EF1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92" w:type="dxa"/>
            <w:gridSpan w:val="3"/>
          </w:tcPr>
          <w:p w:rsidR="000440AC" w:rsidRPr="00403FD8" w:rsidRDefault="000440AC" w:rsidP="005E4EF1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92" w:type="dxa"/>
            <w:gridSpan w:val="3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lang w:val="en-US"/>
              </w:rPr>
              <w:br w:type="page"/>
            </w:r>
            <w:r w:rsidRPr="00403FD8"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366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92" w:type="dxa"/>
            <w:gridSpan w:val="3"/>
          </w:tcPr>
          <w:p w:rsidR="00746A95" w:rsidRPr="00403FD8" w:rsidRDefault="005E4EF1" w:rsidP="00957B76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In een 0,120 M oplossing van een eenwaardig zwak zuur is dit zuur voor 12,3 procent geïoniseerd. Wat is de waarde van de </w:t>
            </w:r>
            <w:proofErr w:type="spellStart"/>
            <w:r w:rsidRPr="00403FD8">
              <w:rPr>
                <w:rFonts w:ascii="Trebuchet MS" w:hAnsi="Trebuchet MS"/>
                <w:i/>
              </w:rPr>
              <w:t>K</w:t>
            </w:r>
            <w:r w:rsidRPr="00403FD8">
              <w:rPr>
                <w:rFonts w:ascii="Trebuchet MS" w:hAnsi="Trebuchet MS"/>
                <w:vertAlign w:val="subscript"/>
              </w:rPr>
              <w:t>z</w:t>
            </w:r>
            <w:proofErr w:type="spellEnd"/>
            <w:r w:rsidRPr="00403FD8">
              <w:rPr>
                <w:rFonts w:ascii="Trebuchet MS" w:hAnsi="Trebuchet MS"/>
              </w:rPr>
              <w:t xml:space="preserve"> van dit zuur?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8992" w:type="dxa"/>
            <w:gridSpan w:val="3"/>
            <w:vAlign w:val="center"/>
          </w:tcPr>
          <w:p w:rsidR="00746A95" w:rsidRPr="00403FD8" w:rsidRDefault="00255318" w:rsidP="00A30CAC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,8·10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3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992" w:type="dxa"/>
            <w:gridSpan w:val="3"/>
            <w:vAlign w:val="center"/>
          </w:tcPr>
          <w:p w:rsidR="00746A95" w:rsidRPr="00403FD8" w:rsidRDefault="00255318" w:rsidP="00A30CAC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2,</w:t>
            </w:r>
            <w:r w:rsidR="00A30CAC" w:rsidRPr="00403FD8">
              <w:rPr>
                <w:rFonts w:ascii="Trebuchet MS" w:hAnsi="Trebuchet MS"/>
                <w:lang w:val="es-ES_tradnl"/>
              </w:rPr>
              <w:t>1</w:t>
            </w:r>
            <w:r w:rsidRPr="00403FD8">
              <w:rPr>
                <w:rFonts w:ascii="Trebuchet MS" w:hAnsi="Trebuchet MS"/>
                <w:lang w:val="es-ES_tradnl"/>
              </w:rPr>
              <w:t>·10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3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992" w:type="dxa"/>
            <w:gridSpan w:val="3"/>
            <w:vAlign w:val="center"/>
          </w:tcPr>
          <w:p w:rsidR="00746A95" w:rsidRPr="00403FD8" w:rsidRDefault="00255318" w:rsidP="00A30CAC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,</w:t>
            </w:r>
            <w:r w:rsidR="00A30CAC" w:rsidRPr="00403FD8">
              <w:rPr>
                <w:rFonts w:ascii="Trebuchet MS" w:hAnsi="Trebuchet MS"/>
                <w:lang w:val="es-ES_tradnl"/>
              </w:rPr>
              <w:t>4</w:t>
            </w:r>
            <w:r w:rsidRPr="00403FD8">
              <w:rPr>
                <w:rFonts w:ascii="Trebuchet MS" w:hAnsi="Trebuchet MS"/>
                <w:lang w:val="es-ES_tradnl"/>
              </w:rPr>
              <w:t>·10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2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992" w:type="dxa"/>
            <w:gridSpan w:val="3"/>
          </w:tcPr>
          <w:p w:rsidR="00746A95" w:rsidRPr="00403FD8" w:rsidRDefault="00255318" w:rsidP="00A30CAC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,</w:t>
            </w:r>
            <w:r w:rsidR="00A30CAC" w:rsidRPr="00403FD8">
              <w:rPr>
                <w:rFonts w:ascii="Trebuchet MS" w:hAnsi="Trebuchet MS"/>
                <w:lang w:val="es-ES_tradnl"/>
              </w:rPr>
              <w:t>5</w:t>
            </w:r>
            <w:r w:rsidRPr="00403FD8">
              <w:rPr>
                <w:rFonts w:ascii="Trebuchet MS" w:hAnsi="Trebuchet MS"/>
                <w:lang w:val="es-ES_tradnl"/>
              </w:rPr>
              <w:t>·10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2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</w:tcPr>
          <w:p w:rsidR="00746A95" w:rsidRPr="00403FD8" w:rsidRDefault="00255318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992" w:type="dxa"/>
            <w:gridSpan w:val="3"/>
          </w:tcPr>
          <w:p w:rsidR="00746A95" w:rsidRPr="00403FD8" w:rsidRDefault="00255318" w:rsidP="00A30CAC">
            <w:pPr>
              <w:spacing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1,</w:t>
            </w:r>
            <w:r w:rsidR="00A30CAC" w:rsidRPr="00403FD8">
              <w:rPr>
                <w:rFonts w:ascii="Trebuchet MS" w:hAnsi="Trebuchet MS"/>
                <w:lang w:val="es-ES_tradnl"/>
              </w:rPr>
              <w:t>7</w:t>
            </w:r>
            <w:r w:rsidRPr="00403FD8">
              <w:rPr>
                <w:rFonts w:ascii="Trebuchet MS" w:hAnsi="Trebuchet MS"/>
                <w:lang w:val="es-ES_tradnl"/>
              </w:rPr>
              <w:t>·10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2</w:t>
            </w:r>
          </w:p>
        </w:tc>
      </w:tr>
      <w:tr w:rsidR="00255318" w:rsidRPr="00403FD8" w:rsidTr="000440AC">
        <w:tc>
          <w:tcPr>
            <w:tcW w:w="474" w:type="dxa"/>
          </w:tcPr>
          <w:p w:rsidR="00255318" w:rsidRPr="00403FD8" w:rsidRDefault="00255318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66" w:type="dxa"/>
          </w:tcPr>
          <w:p w:rsidR="00255318" w:rsidRPr="00403FD8" w:rsidRDefault="00255318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992" w:type="dxa"/>
            <w:gridSpan w:val="3"/>
          </w:tcPr>
          <w:p w:rsidR="00255318" w:rsidRPr="00403FD8" w:rsidRDefault="00255318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</w:tbl>
    <w:p w:rsidR="000440AC" w:rsidRPr="00403FD8" w:rsidRDefault="000440AC">
      <w:r w:rsidRPr="00403FD8">
        <w:br w:type="page"/>
      </w:r>
    </w:p>
    <w:tbl>
      <w:tblPr>
        <w:tblW w:w="9761" w:type="dxa"/>
        <w:tblLook w:val="0000" w:firstRow="0" w:lastRow="0" w:firstColumn="0" w:lastColumn="0" w:noHBand="0" w:noVBand="0"/>
      </w:tblPr>
      <w:tblGrid>
        <w:gridCol w:w="513"/>
        <w:gridCol w:w="423"/>
        <w:gridCol w:w="4370"/>
        <w:gridCol w:w="43"/>
        <w:gridCol w:w="4412"/>
      </w:tblGrid>
      <w:tr w:rsidR="00746A95" w:rsidRPr="00403FD8" w:rsidTr="000440AC">
        <w:tc>
          <w:tcPr>
            <w:tcW w:w="513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lastRenderedPageBreak/>
              <w:t>10</w:t>
            </w:r>
          </w:p>
        </w:tc>
        <w:tc>
          <w:tcPr>
            <w:tcW w:w="423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25" w:type="dxa"/>
            <w:gridSpan w:val="3"/>
          </w:tcPr>
          <w:p w:rsidR="005E4EF1" w:rsidRPr="00403FD8" w:rsidRDefault="005E4EF1" w:rsidP="005E4EF1">
            <w:pPr>
              <w:pStyle w:val="Stand"/>
              <w:spacing w:after="60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Men heeft drie oplossingen, alle met pH = 9,30:</w:t>
            </w:r>
          </w:p>
          <w:p w:rsidR="005E4EF1" w:rsidRPr="00403FD8" w:rsidRDefault="005E4EF1" w:rsidP="005E4EF1">
            <w:pPr>
              <w:pStyle w:val="Stand"/>
              <w:tabs>
                <w:tab w:val="left" w:pos="578"/>
              </w:tabs>
              <w:spacing w:after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szCs w:val="22"/>
              </w:rPr>
              <w:t>I</w:t>
            </w:r>
            <w:r w:rsidRPr="00403FD8">
              <w:rPr>
                <w:rFonts w:ascii="Trebuchet MS" w:hAnsi="Trebuchet MS"/>
              </w:rPr>
              <w:tab/>
              <w:t>een KOH oplossing</w:t>
            </w:r>
            <w:r w:rsidRPr="00403FD8">
              <w:rPr>
                <w:rFonts w:ascii="Trebuchet MS" w:hAnsi="Trebuchet MS"/>
              </w:rPr>
              <w:br/>
              <w:t>II</w:t>
            </w:r>
            <w:r w:rsidRPr="00403FD8">
              <w:rPr>
                <w:rFonts w:ascii="Trebuchet MS" w:hAnsi="Trebuchet MS"/>
              </w:rPr>
              <w:tab/>
              <w:t>een oplossing van NH</w:t>
            </w:r>
            <w:r w:rsidRPr="00403FD8">
              <w:rPr>
                <w:rFonts w:ascii="Trebuchet MS" w:hAnsi="Trebuchet MS"/>
                <w:vertAlign w:val="subscript"/>
              </w:rPr>
              <w:t>3</w:t>
            </w:r>
            <w:r w:rsidRPr="00403FD8">
              <w:rPr>
                <w:rFonts w:ascii="Trebuchet MS" w:hAnsi="Trebuchet MS"/>
              </w:rPr>
              <w:br/>
              <w:t>III</w:t>
            </w:r>
            <w:r w:rsidRPr="00403FD8">
              <w:rPr>
                <w:rFonts w:ascii="Trebuchet MS" w:hAnsi="Trebuchet MS"/>
              </w:rPr>
              <w:tab/>
              <w:t>een oplossing van NH</w:t>
            </w:r>
            <w:r w:rsidRPr="00403FD8">
              <w:rPr>
                <w:rFonts w:ascii="Trebuchet MS" w:hAnsi="Trebuchet MS"/>
                <w:vertAlign w:val="subscript"/>
              </w:rPr>
              <w:t>3</w:t>
            </w:r>
            <w:r w:rsidRPr="00403FD8">
              <w:rPr>
                <w:rFonts w:ascii="Trebuchet MS" w:hAnsi="Trebuchet MS"/>
              </w:rPr>
              <w:t xml:space="preserve"> en NH</w:t>
            </w:r>
            <w:r w:rsidRPr="00403FD8">
              <w:rPr>
                <w:rFonts w:ascii="Trebuchet MS" w:hAnsi="Trebuchet MS"/>
                <w:vertAlign w:val="subscript"/>
              </w:rPr>
              <w:t>4</w:t>
            </w:r>
            <w:r w:rsidRPr="00403FD8">
              <w:rPr>
                <w:rFonts w:ascii="Trebuchet MS" w:hAnsi="Trebuchet MS"/>
              </w:rPr>
              <w:t>Cl</w:t>
            </w:r>
          </w:p>
          <w:p w:rsidR="00746A95" w:rsidRPr="00403FD8" w:rsidRDefault="005E4EF1" w:rsidP="005E4EF1">
            <w:pPr>
              <w:spacing w:before="60" w:after="60" w:line="276" w:lineRule="auto"/>
              <w:ind w:left="13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Alle drie oplossingen worden met een factor 2 verdund. </w:t>
            </w:r>
            <w:r w:rsidRPr="00403FD8">
              <w:rPr>
                <w:rFonts w:ascii="Trebuchet MS" w:hAnsi="Trebuchet MS"/>
              </w:rPr>
              <w:br/>
              <w:t>Hoe verhouden zich de pH’s na het verdunnen?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lang w:val="en-GB"/>
              </w:rPr>
            </w:pPr>
            <w:r w:rsidRPr="00403FD8">
              <w:rPr>
                <w:rFonts w:ascii="Trebuchet MS" w:hAnsi="Trebuchet MS"/>
                <w:lang w:val="en-GB"/>
              </w:rPr>
              <w:t>pH(I) = pH(II) = pH(III)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lang w:val="en-US"/>
              </w:rPr>
            </w:pPr>
            <w:r w:rsidRPr="00403FD8">
              <w:rPr>
                <w:rFonts w:ascii="Trebuchet MS" w:hAnsi="Trebuchet MS"/>
                <w:lang w:val="en-GB"/>
              </w:rPr>
              <w:t>pH(I) &gt; pH(II) &gt; pH(III)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vertAlign w:val="subscript"/>
                <w:lang w:val="en-GB"/>
              </w:rPr>
            </w:pPr>
            <w:r w:rsidRPr="00403FD8">
              <w:rPr>
                <w:rFonts w:ascii="Trebuchet MS" w:hAnsi="Trebuchet MS"/>
                <w:lang w:val="en-GB"/>
              </w:rPr>
              <w:t>pH(I) &gt; pH(III) &gt; pH(II)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lang w:val="en-GB"/>
              </w:rPr>
            </w:pPr>
            <w:r w:rsidRPr="00403FD8">
              <w:rPr>
                <w:rFonts w:ascii="Trebuchet MS" w:hAnsi="Trebuchet MS"/>
                <w:lang w:val="en-GB"/>
              </w:rPr>
              <w:t>pH(II) &gt; pH(I) &gt; pH(III)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lang w:val="en-US"/>
              </w:rPr>
            </w:pPr>
            <w:r w:rsidRPr="00403FD8">
              <w:rPr>
                <w:rFonts w:ascii="Trebuchet MS" w:hAnsi="Trebuchet MS"/>
                <w:lang w:val="en-GB"/>
              </w:rPr>
              <w:t>pH(II) &gt; pH(III) &gt; pH(I)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lang w:val="en-US"/>
              </w:rPr>
            </w:pPr>
            <w:r w:rsidRPr="00403FD8">
              <w:rPr>
                <w:rFonts w:ascii="Trebuchet MS" w:hAnsi="Trebuchet MS"/>
                <w:lang w:val="en-GB"/>
              </w:rPr>
              <w:t>pH(III) &gt; pH(I) &gt; pH(II)</w:t>
            </w:r>
          </w:p>
        </w:tc>
      </w:tr>
      <w:tr w:rsidR="00081B8F" w:rsidRPr="00D1695A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G</w:t>
            </w:r>
          </w:p>
        </w:tc>
        <w:tc>
          <w:tcPr>
            <w:tcW w:w="8825" w:type="dxa"/>
            <w:gridSpan w:val="3"/>
            <w:vAlign w:val="center"/>
          </w:tcPr>
          <w:p w:rsidR="00081B8F" w:rsidRPr="00403FD8" w:rsidRDefault="00081B8F" w:rsidP="000440AC">
            <w:pPr>
              <w:rPr>
                <w:rFonts w:ascii="Trebuchet MS" w:hAnsi="Trebuchet MS"/>
                <w:lang w:val="en-US"/>
              </w:rPr>
            </w:pPr>
            <w:r w:rsidRPr="00403FD8">
              <w:rPr>
                <w:rFonts w:ascii="Trebuchet MS" w:hAnsi="Trebuchet MS"/>
                <w:lang w:val="en-GB"/>
              </w:rPr>
              <w:t>pH(III) &gt; pH(II) &gt; pH(I)</w:t>
            </w:r>
          </w:p>
        </w:tc>
      </w:tr>
      <w:tr w:rsidR="000440AC" w:rsidRPr="00D1695A" w:rsidTr="000440AC">
        <w:tc>
          <w:tcPr>
            <w:tcW w:w="513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n-US"/>
              </w:rPr>
            </w:pPr>
          </w:p>
        </w:tc>
        <w:tc>
          <w:tcPr>
            <w:tcW w:w="423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8825" w:type="dxa"/>
            <w:gridSpan w:val="3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n-GB"/>
              </w:rPr>
            </w:pP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</w:p>
        </w:tc>
        <w:tc>
          <w:tcPr>
            <w:tcW w:w="42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  <w:lang w:val="en-US"/>
              </w:rPr>
            </w:pPr>
          </w:p>
        </w:tc>
        <w:tc>
          <w:tcPr>
            <w:tcW w:w="8825" w:type="dxa"/>
            <w:gridSpan w:val="3"/>
          </w:tcPr>
          <w:p w:rsidR="00081B8F" w:rsidRPr="00403FD8" w:rsidRDefault="00081B8F" w:rsidP="00796C4D">
            <w:pPr>
              <w:pStyle w:val="Stand"/>
              <w:spacing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Redox en elektrochemie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957B76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1</w:t>
            </w:r>
          </w:p>
        </w:tc>
        <w:tc>
          <w:tcPr>
            <w:tcW w:w="423" w:type="dxa"/>
          </w:tcPr>
          <w:p w:rsidR="00081B8F" w:rsidRPr="00403FD8" w:rsidRDefault="00081B8F" w:rsidP="00957B76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25" w:type="dxa"/>
            <w:gridSpan w:val="3"/>
          </w:tcPr>
          <w:p w:rsidR="00081B8F" w:rsidRPr="00403FD8" w:rsidRDefault="00081B8F" w:rsidP="00841116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Waterstof wordt wel beschouwd als de brandstof van de toekomst, omdat bij de verbranding geen koolstofdioxide ontstaat. Waterstof kan in een brandstofcel worden gebruikt.</w:t>
            </w:r>
          </w:p>
          <w:p w:rsidR="00081B8F" w:rsidRPr="00403FD8" w:rsidRDefault="00081B8F" w:rsidP="00D167FA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Welke reactie treedt op aan welke elektrode als zo’n brandstofcel in gebruik is?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370" w:type="dxa"/>
            <w:vAlign w:val="center"/>
          </w:tcPr>
          <w:p w:rsidR="00081B8F" w:rsidRPr="00403FD8" w:rsidRDefault="00E94184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negatieve </w:t>
            </w:r>
            <w:r w:rsidR="00081B8F" w:rsidRPr="00403FD8">
              <w:rPr>
                <w:rFonts w:ascii="Trebuchet MS" w:hAnsi="Trebuchet MS"/>
                <w:szCs w:val="22"/>
              </w:rPr>
              <w:t>elektrode</w:t>
            </w:r>
            <w:r w:rsidR="00926AC6" w:rsidRPr="00403FD8">
              <w:rPr>
                <w:rFonts w:ascii="Trebuchet MS" w:hAnsi="Trebuchet MS"/>
                <w:szCs w:val="22"/>
              </w:rPr>
              <w:t>:</w:t>
            </w:r>
          </w:p>
        </w:tc>
        <w:tc>
          <w:tcPr>
            <w:tcW w:w="4455" w:type="dxa"/>
            <w:gridSpan w:val="2"/>
            <w:vAlign w:val="center"/>
          </w:tcPr>
          <w:p w:rsidR="00081B8F" w:rsidRPr="00403FD8" w:rsidRDefault="00E94184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positieve </w:t>
            </w:r>
            <w:r w:rsidR="00081B8F" w:rsidRPr="00403FD8">
              <w:rPr>
                <w:rFonts w:ascii="Trebuchet MS" w:hAnsi="Trebuchet MS"/>
                <w:szCs w:val="22"/>
              </w:rPr>
              <w:t>elektrode</w:t>
            </w:r>
            <w:r w:rsidR="00926AC6" w:rsidRPr="00403FD8">
              <w:rPr>
                <w:rFonts w:ascii="Trebuchet MS" w:hAnsi="Trebuchet MS"/>
                <w:szCs w:val="22"/>
              </w:rPr>
              <w:t>: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4370" w:type="dxa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403FD8">
              <w:rPr>
                <w:rFonts w:ascii="Trebuchet MS" w:hAnsi="Trebuchet MS"/>
                <w:lang w:val="es-ES_tradnl"/>
              </w:rPr>
              <w:t xml:space="preserve">  + 2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</w:p>
        </w:tc>
        <w:tc>
          <w:tcPr>
            <w:tcW w:w="4455" w:type="dxa"/>
            <w:gridSpan w:val="2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O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+  4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403FD8">
              <w:rPr>
                <w:rFonts w:ascii="Trebuchet MS" w:hAnsi="Trebuchet MS"/>
                <w:lang w:val="es-ES_tradnl"/>
              </w:rPr>
              <w:t xml:space="preserve">  +  4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>O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4370" w:type="dxa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+ 2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</w:p>
        </w:tc>
        <w:tc>
          <w:tcPr>
            <w:tcW w:w="4455" w:type="dxa"/>
            <w:gridSpan w:val="2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O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+  4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>O  +  4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4370" w:type="dxa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O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+  4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403FD8">
              <w:rPr>
                <w:rFonts w:ascii="Trebuchet MS" w:hAnsi="Trebuchet MS"/>
                <w:lang w:val="es-ES_tradnl"/>
              </w:rPr>
              <w:t xml:space="preserve">  +  4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>O</w:t>
            </w:r>
          </w:p>
        </w:tc>
        <w:tc>
          <w:tcPr>
            <w:tcW w:w="4455" w:type="dxa"/>
            <w:gridSpan w:val="2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403FD8">
              <w:rPr>
                <w:rFonts w:ascii="Trebuchet MS" w:hAnsi="Trebuchet MS"/>
                <w:lang w:val="es-ES_tradnl"/>
              </w:rPr>
              <w:t xml:space="preserve">  + 2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23" w:type="dxa"/>
            <w:vAlign w:val="center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4370" w:type="dxa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O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+  4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>O  +  4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</w:p>
        </w:tc>
        <w:tc>
          <w:tcPr>
            <w:tcW w:w="4455" w:type="dxa"/>
            <w:gridSpan w:val="2"/>
          </w:tcPr>
          <w:p w:rsidR="00081B8F" w:rsidRPr="00403FD8" w:rsidRDefault="00081B8F" w:rsidP="00796C4D">
            <w:pPr>
              <w:spacing w:line="276" w:lineRule="auto"/>
            </w:pPr>
            <w:r w:rsidRPr="00403FD8">
              <w:rPr>
                <w:rFonts w:ascii="Trebuchet MS" w:hAnsi="Trebuchet MS"/>
                <w:lang w:val="es-ES_tradnl"/>
              </w:rPr>
              <w:t>H</w:t>
            </w:r>
            <w:r w:rsidRPr="00403FD8">
              <w:rPr>
                <w:rFonts w:ascii="Trebuchet MS" w:hAnsi="Trebuchet MS"/>
                <w:vertAlign w:val="subscript"/>
                <w:lang w:val="es-ES_tradnl"/>
              </w:rPr>
              <w:t>2</w:t>
            </w:r>
            <w:r w:rsidRPr="00403FD8">
              <w:rPr>
                <w:rFonts w:ascii="Trebuchet MS" w:hAnsi="Trebuchet MS"/>
                <w:lang w:val="es-ES_tradnl"/>
              </w:rPr>
              <w:t xml:space="preserve">  + 2 e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</w:t>
            </w:r>
            <w:r w:rsidRPr="00403FD8">
              <w:rPr>
                <w:rFonts w:ascii="Trebuchet MS" w:hAnsi="Trebuchet MS"/>
                <w:lang w:val="es-ES_tradnl"/>
              </w:rPr>
              <w:t xml:space="preserve">  </w:t>
            </w:r>
            <w:r w:rsidRPr="00403FD8">
              <w:rPr>
                <w:rFonts w:ascii="Cambria" w:hAnsi="Cambria"/>
                <w:lang w:val="es-ES_tradnl"/>
              </w:rPr>
              <w:t>→</w:t>
            </w:r>
            <w:r w:rsidRPr="00403FD8">
              <w:rPr>
                <w:rFonts w:ascii="Trebuchet MS" w:hAnsi="Trebuchet MS"/>
                <w:lang w:val="es-ES_tradnl"/>
              </w:rPr>
              <w:t xml:space="preserve">  2 H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+</w:t>
            </w:r>
          </w:p>
        </w:tc>
      </w:tr>
      <w:tr w:rsidR="00081B8F" w:rsidRPr="00403FD8" w:rsidTr="000440AC">
        <w:tc>
          <w:tcPr>
            <w:tcW w:w="513" w:type="dxa"/>
          </w:tcPr>
          <w:p w:rsidR="00081B8F" w:rsidRPr="00403FD8" w:rsidRDefault="00081B8F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</w:tcPr>
          <w:p w:rsidR="00081B8F" w:rsidRPr="00403FD8" w:rsidRDefault="00081B8F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25" w:type="dxa"/>
            <w:gridSpan w:val="3"/>
          </w:tcPr>
          <w:p w:rsidR="00081B8F" w:rsidRPr="00403FD8" w:rsidRDefault="00081B8F" w:rsidP="00796C4D">
            <w:pPr>
              <w:keepNext/>
              <w:spacing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0440AC">
        <w:tc>
          <w:tcPr>
            <w:tcW w:w="513" w:type="dxa"/>
          </w:tcPr>
          <w:p w:rsidR="00746A95" w:rsidRPr="00403FD8" w:rsidRDefault="00746A95" w:rsidP="00957B76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2</w:t>
            </w:r>
          </w:p>
        </w:tc>
        <w:tc>
          <w:tcPr>
            <w:tcW w:w="423" w:type="dxa"/>
          </w:tcPr>
          <w:p w:rsidR="00746A95" w:rsidRPr="00403FD8" w:rsidRDefault="00746A95" w:rsidP="00957B76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25" w:type="dxa"/>
            <w:gridSpan w:val="3"/>
          </w:tcPr>
          <w:p w:rsidR="00746A95" w:rsidRPr="00403FD8" w:rsidRDefault="00BC3FEA" w:rsidP="00957B76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Een oplossing van ijzer(II)sulfaat wordt geëlekt</w:t>
            </w:r>
            <w:r w:rsidR="00E454A3" w:rsidRPr="00403FD8">
              <w:rPr>
                <w:rFonts w:ascii="Trebuchet MS" w:hAnsi="Trebuchet MS"/>
              </w:rPr>
              <w:t>rolyseerd met platina-elektroden</w:t>
            </w:r>
            <w:r w:rsidRPr="00403FD8">
              <w:rPr>
                <w:rFonts w:ascii="Trebuchet MS" w:hAnsi="Trebuchet MS"/>
              </w:rPr>
              <w:t>.</w:t>
            </w:r>
          </w:p>
          <w:p w:rsidR="00BC3FEA" w:rsidRPr="00403FD8" w:rsidRDefault="00BC3FEA" w:rsidP="00957B76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Welke reactie treedt op aan welke elektrode?</w:t>
            </w:r>
          </w:p>
        </w:tc>
      </w:tr>
      <w:tr w:rsidR="00BC3FEA" w:rsidRPr="00403FD8" w:rsidTr="000440AC">
        <w:tc>
          <w:tcPr>
            <w:tcW w:w="513" w:type="dxa"/>
          </w:tcPr>
          <w:p w:rsidR="00BC3FEA" w:rsidRPr="00403FD8" w:rsidRDefault="00BC3FEA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BC3FEA" w:rsidRPr="00403FD8" w:rsidRDefault="00BC3FEA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413" w:type="dxa"/>
            <w:gridSpan w:val="2"/>
            <w:vAlign w:val="center"/>
          </w:tcPr>
          <w:p w:rsidR="00BC3FEA" w:rsidRPr="00403FD8" w:rsidRDefault="00BC3FEA" w:rsidP="00796C4D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negatieve elektrode</w:t>
            </w:r>
            <w:r w:rsidR="00926AC6" w:rsidRPr="00403FD8">
              <w:rPr>
                <w:rFonts w:ascii="Trebuchet MS" w:hAnsi="Trebuchet MS"/>
              </w:rPr>
              <w:t>:</w:t>
            </w:r>
          </w:p>
        </w:tc>
        <w:tc>
          <w:tcPr>
            <w:tcW w:w="4412" w:type="dxa"/>
            <w:vAlign w:val="center"/>
          </w:tcPr>
          <w:p w:rsidR="00BC3FEA" w:rsidRPr="00403FD8" w:rsidRDefault="00BC3FEA" w:rsidP="00796C4D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positieve elektrode</w:t>
            </w:r>
            <w:r w:rsidR="00926AC6" w:rsidRPr="00403FD8">
              <w:rPr>
                <w:rFonts w:ascii="Trebuchet MS" w:hAnsi="Trebuchet MS"/>
              </w:rPr>
              <w:t>: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3+</w:t>
            </w:r>
            <w:r w:rsidRPr="00403FD8">
              <w:rPr>
                <w:rFonts w:ascii="Trebuchet MS" w:hAnsi="Trebuchet MS"/>
                <w:color w:val="000000"/>
              </w:rPr>
              <w:t xml:space="preserve">  + 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3+</w:t>
            </w:r>
            <w:r w:rsidRPr="00403FD8">
              <w:rPr>
                <w:rFonts w:ascii="Trebuchet MS" w:hAnsi="Trebuchet MS"/>
                <w:color w:val="000000"/>
              </w:rPr>
              <w:t xml:space="preserve">  + 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>O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2 O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3+</w:t>
            </w:r>
            <w:r w:rsidRPr="00403FD8">
              <w:rPr>
                <w:rFonts w:ascii="Trebuchet MS" w:hAnsi="Trebuchet MS"/>
                <w:color w:val="000000"/>
              </w:rPr>
              <w:t xml:space="preserve">  + 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O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O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4 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+</w:t>
            </w:r>
            <w:r w:rsidRPr="00403FD8">
              <w:rPr>
                <w:rFonts w:ascii="Trebuchet MS" w:hAnsi="Trebuchet MS"/>
                <w:color w:val="000000"/>
              </w:rPr>
              <w:t xml:space="preserve">  +  4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O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O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4 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+</w:t>
            </w:r>
            <w:r w:rsidRPr="00403FD8">
              <w:rPr>
                <w:rFonts w:ascii="Trebuchet MS" w:hAnsi="Trebuchet MS"/>
                <w:color w:val="000000"/>
              </w:rPr>
              <w:t xml:space="preserve">  +  4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O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O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4 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+</w:t>
            </w:r>
            <w:r w:rsidRPr="00403FD8">
              <w:rPr>
                <w:rFonts w:ascii="Trebuchet MS" w:hAnsi="Trebuchet MS"/>
                <w:color w:val="000000"/>
              </w:rPr>
              <w:t xml:space="preserve">  +  4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>O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2 O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>O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2 O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2+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F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3+</w:t>
            </w:r>
            <w:r w:rsidRPr="00403FD8">
              <w:rPr>
                <w:rFonts w:ascii="Trebuchet MS" w:hAnsi="Trebuchet MS"/>
                <w:color w:val="000000"/>
              </w:rPr>
              <w:t xml:space="preserve">  + 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</w:tr>
      <w:tr w:rsidR="00286B35" w:rsidRPr="00403FD8" w:rsidTr="000440AC">
        <w:tc>
          <w:tcPr>
            <w:tcW w:w="513" w:type="dxa"/>
          </w:tcPr>
          <w:p w:rsidR="00286B35" w:rsidRPr="00403FD8" w:rsidRDefault="00286B3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vAlign w:val="center"/>
          </w:tcPr>
          <w:p w:rsidR="00286B35" w:rsidRPr="00403FD8" w:rsidRDefault="00286B3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H</w:t>
            </w:r>
          </w:p>
        </w:tc>
        <w:tc>
          <w:tcPr>
            <w:tcW w:w="4413" w:type="dxa"/>
            <w:gridSpan w:val="2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>O  +  2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  <w:r w:rsidRPr="00403FD8">
              <w:rPr>
                <w:rFonts w:ascii="Trebuchet MS" w:hAnsi="Trebuchet MS"/>
                <w:color w:val="000000"/>
              </w:rPr>
              <w:t xml:space="preserve">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2 O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  <w:tc>
          <w:tcPr>
            <w:tcW w:w="4412" w:type="dxa"/>
            <w:vAlign w:val="center"/>
          </w:tcPr>
          <w:p w:rsidR="00286B35" w:rsidRPr="00403FD8" w:rsidRDefault="00286B35">
            <w:pPr>
              <w:rPr>
                <w:rFonts w:ascii="Trebuchet MS" w:hAnsi="Trebuchet MS"/>
                <w:color w:val="000000"/>
              </w:rPr>
            </w:pPr>
            <w:r w:rsidRPr="00403FD8">
              <w:rPr>
                <w:rFonts w:ascii="Trebuchet MS" w:hAnsi="Trebuchet MS"/>
                <w:color w:val="000000"/>
              </w:rPr>
              <w:t>2 H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O  </w:t>
            </w:r>
            <w:r w:rsidRPr="00403FD8">
              <w:rPr>
                <w:rFonts w:ascii="Symbol" w:hAnsi="Symbol"/>
                <w:color w:val="000000"/>
              </w:rPr>
              <w:t></w:t>
            </w:r>
            <w:r w:rsidRPr="00403FD8">
              <w:rPr>
                <w:rFonts w:ascii="Trebuchet MS" w:hAnsi="Trebuchet MS"/>
                <w:color w:val="000000"/>
              </w:rPr>
              <w:t xml:space="preserve">  O</w:t>
            </w:r>
            <w:r w:rsidRPr="00403FD8">
              <w:rPr>
                <w:rFonts w:ascii="Trebuchet MS" w:hAnsi="Trebuchet MS"/>
                <w:color w:val="000000"/>
                <w:vertAlign w:val="subscript"/>
              </w:rPr>
              <w:t>2</w:t>
            </w:r>
            <w:r w:rsidRPr="00403FD8">
              <w:rPr>
                <w:rFonts w:ascii="Trebuchet MS" w:hAnsi="Trebuchet MS"/>
                <w:color w:val="000000"/>
              </w:rPr>
              <w:t xml:space="preserve">  +  4 H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+</w:t>
            </w:r>
            <w:r w:rsidRPr="00403FD8">
              <w:rPr>
                <w:rFonts w:ascii="Trebuchet MS" w:hAnsi="Trebuchet MS"/>
                <w:color w:val="000000"/>
              </w:rPr>
              <w:t xml:space="preserve">  +  4 e</w:t>
            </w:r>
            <w:r w:rsidRPr="00403FD8">
              <w:rPr>
                <w:rFonts w:ascii="Trebuchet MS" w:hAnsi="Trebuchet MS"/>
                <w:color w:val="000000"/>
                <w:vertAlign w:val="superscript"/>
              </w:rPr>
              <w:t>—</w:t>
            </w:r>
          </w:p>
        </w:tc>
      </w:tr>
      <w:tr w:rsidR="00746A95" w:rsidRPr="00403FD8" w:rsidTr="000440AC">
        <w:tc>
          <w:tcPr>
            <w:tcW w:w="513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25" w:type="dxa"/>
            <w:gridSpan w:val="3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</w:rPr>
            </w:pPr>
          </w:p>
        </w:tc>
      </w:tr>
    </w:tbl>
    <w:p w:rsidR="000440AC" w:rsidRPr="00403FD8" w:rsidRDefault="000440AC">
      <w:r w:rsidRPr="00403FD8">
        <w:br w:type="page"/>
      </w:r>
    </w:p>
    <w:tbl>
      <w:tblPr>
        <w:tblW w:w="9761" w:type="dxa"/>
        <w:tblLook w:val="0000" w:firstRow="0" w:lastRow="0" w:firstColumn="0" w:lastColumn="0" w:noHBand="0" w:noVBand="0"/>
      </w:tblPr>
      <w:tblGrid>
        <w:gridCol w:w="474"/>
        <w:gridCol w:w="39"/>
        <w:gridCol w:w="348"/>
        <w:gridCol w:w="75"/>
        <w:gridCol w:w="4356"/>
        <w:gridCol w:w="4469"/>
      </w:tblGrid>
      <w:tr w:rsidR="00746A95" w:rsidRPr="00403FD8" w:rsidTr="000440AC">
        <w:tc>
          <w:tcPr>
            <w:tcW w:w="513" w:type="dxa"/>
            <w:gridSpan w:val="2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lastRenderedPageBreak/>
              <w:t>13</w:t>
            </w:r>
          </w:p>
        </w:tc>
        <w:tc>
          <w:tcPr>
            <w:tcW w:w="423" w:type="dxa"/>
            <w:gridSpan w:val="2"/>
          </w:tcPr>
          <w:p w:rsidR="00746A95" w:rsidRPr="00403FD8" w:rsidRDefault="00746A95" w:rsidP="00837D9E">
            <w:pPr>
              <w:keepNext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25" w:type="dxa"/>
            <w:gridSpan w:val="2"/>
          </w:tcPr>
          <w:p w:rsidR="00BD28C7" w:rsidRPr="00403FD8" w:rsidRDefault="00183718" w:rsidP="00BD28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Gammahydroxyboterzuur </w:t>
            </w:r>
            <w:r w:rsidR="00C66793" w:rsidRPr="00403FD8">
              <w:rPr>
                <w:rFonts w:ascii="Trebuchet MS" w:hAnsi="Trebuchet MS"/>
              </w:rPr>
              <w:t>kan worden om</w:t>
            </w:r>
            <w:r w:rsidRPr="00403FD8">
              <w:rPr>
                <w:rFonts w:ascii="Trebuchet MS" w:hAnsi="Trebuchet MS"/>
              </w:rPr>
              <w:t>gezet tot barnsteenzuur.</w:t>
            </w:r>
            <w:r w:rsidR="00BD28C7" w:rsidRPr="00403FD8">
              <w:rPr>
                <w:rFonts w:ascii="Trebuchet MS" w:hAnsi="Trebuchet MS"/>
              </w:rPr>
              <w:t xml:space="preserve"> Dit is een redoxreactie.</w:t>
            </w:r>
          </w:p>
          <w:p w:rsidR="00C66793" w:rsidRPr="00403FD8" w:rsidRDefault="00C66793" w:rsidP="0018371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52096" behindDoc="0" locked="0" layoutInCell="1" allowOverlap="1" wp14:anchorId="69061A63" wp14:editId="2A2F4579">
                  <wp:simplePos x="0" y="0"/>
                  <wp:positionH relativeFrom="column">
                    <wp:posOffset>6350</wp:posOffset>
                  </wp:positionH>
                  <wp:positionV relativeFrom="paragraph">
                    <wp:posOffset>15079</wp:posOffset>
                  </wp:positionV>
                  <wp:extent cx="4207317" cy="768293"/>
                  <wp:effectExtent l="0" t="0" r="3175" b="0"/>
                  <wp:wrapNone/>
                  <wp:docPr id="10" name="Afbeelding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HB naar barnsteenzuur.PCX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7317" cy="768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C66793" w:rsidRPr="00403FD8" w:rsidRDefault="00C66793" w:rsidP="0018371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C66793" w:rsidRPr="00403FD8" w:rsidRDefault="00C66793" w:rsidP="0018371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C66793" w:rsidRPr="00403FD8" w:rsidRDefault="00C66793" w:rsidP="00183718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</w:p>
          <w:p w:rsidR="00C66793" w:rsidRPr="00403FD8" w:rsidRDefault="00C66793" w:rsidP="00BD28C7">
            <w:pPr>
              <w:keepNext/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Hoeveel elektronen komen te staan in de </w:t>
            </w:r>
            <w:r w:rsidR="00BD28C7" w:rsidRPr="00403FD8">
              <w:rPr>
                <w:rFonts w:ascii="Trebuchet MS" w:hAnsi="Trebuchet MS"/>
              </w:rPr>
              <w:t xml:space="preserve">vergelijking van de </w:t>
            </w:r>
            <w:r w:rsidRPr="00403FD8">
              <w:rPr>
                <w:rFonts w:ascii="Trebuchet MS" w:hAnsi="Trebuchet MS"/>
              </w:rPr>
              <w:t>halfreactie van deze omzetting?</w:t>
            </w:r>
            <w:r w:rsidR="00BD28C7" w:rsidRPr="00403FD8">
              <w:rPr>
                <w:rFonts w:ascii="Trebuchet MS" w:hAnsi="Trebuchet MS"/>
              </w:rPr>
              <w:t xml:space="preserve"> </w:t>
            </w:r>
            <w:r w:rsidRPr="00403FD8">
              <w:rPr>
                <w:rFonts w:ascii="Trebuchet MS" w:hAnsi="Trebuchet MS"/>
              </w:rPr>
              <w:t>Aan welke kant van de pijl komen deze elektronen te staan?</w:t>
            </w:r>
          </w:p>
        </w:tc>
      </w:tr>
      <w:tr w:rsidR="00746A95" w:rsidRPr="00403FD8" w:rsidTr="000440AC">
        <w:tc>
          <w:tcPr>
            <w:tcW w:w="513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gridSpan w:val="2"/>
            <w:vAlign w:val="center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25" w:type="dxa"/>
            <w:gridSpan w:val="2"/>
            <w:vAlign w:val="center"/>
          </w:tcPr>
          <w:p w:rsidR="00746A95" w:rsidRPr="00403FD8" w:rsidRDefault="00C66793" w:rsidP="00796C4D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2 e</w:t>
            </w:r>
            <w:r w:rsidRPr="00403FD8">
              <w:rPr>
                <w:rFonts w:ascii="Trebuchet MS" w:hAnsi="Trebuchet MS"/>
                <w:vertAlign w:val="superscript"/>
              </w:rPr>
              <w:t>—</w:t>
            </w:r>
            <w:r w:rsidRPr="00403FD8">
              <w:rPr>
                <w:rFonts w:ascii="Trebuchet MS" w:hAnsi="Trebuchet MS"/>
              </w:rPr>
              <w:t>, links van de pijl</w:t>
            </w:r>
          </w:p>
        </w:tc>
      </w:tr>
      <w:tr w:rsidR="00746A95" w:rsidRPr="00403FD8" w:rsidTr="000440AC">
        <w:tc>
          <w:tcPr>
            <w:tcW w:w="513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gridSpan w:val="2"/>
            <w:vAlign w:val="center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25" w:type="dxa"/>
            <w:gridSpan w:val="2"/>
            <w:vAlign w:val="center"/>
          </w:tcPr>
          <w:p w:rsidR="00746A95" w:rsidRPr="00403FD8" w:rsidRDefault="00C66793" w:rsidP="00C66793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2 e</w:t>
            </w:r>
            <w:r w:rsidRPr="00403FD8">
              <w:rPr>
                <w:rFonts w:ascii="Trebuchet MS" w:hAnsi="Trebuchet MS"/>
                <w:vertAlign w:val="superscript"/>
              </w:rPr>
              <w:t>—</w:t>
            </w:r>
            <w:r w:rsidRPr="00403FD8">
              <w:rPr>
                <w:rFonts w:ascii="Trebuchet MS" w:hAnsi="Trebuchet MS"/>
              </w:rPr>
              <w:t>, rechts van de pijl</w:t>
            </w:r>
          </w:p>
        </w:tc>
      </w:tr>
      <w:tr w:rsidR="00746A95" w:rsidRPr="00403FD8" w:rsidTr="000440AC">
        <w:tc>
          <w:tcPr>
            <w:tcW w:w="513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gridSpan w:val="2"/>
            <w:vAlign w:val="center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25" w:type="dxa"/>
            <w:gridSpan w:val="2"/>
            <w:vAlign w:val="center"/>
          </w:tcPr>
          <w:p w:rsidR="00746A95" w:rsidRPr="00403FD8" w:rsidRDefault="00C66793" w:rsidP="00796C4D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4 e</w:t>
            </w:r>
            <w:r w:rsidRPr="00403FD8">
              <w:rPr>
                <w:rFonts w:ascii="Trebuchet MS" w:hAnsi="Trebuchet MS"/>
                <w:vertAlign w:val="superscript"/>
              </w:rPr>
              <w:t>—</w:t>
            </w:r>
            <w:r w:rsidRPr="00403FD8">
              <w:rPr>
                <w:rFonts w:ascii="Trebuchet MS" w:hAnsi="Trebuchet MS"/>
              </w:rPr>
              <w:t>, links van de pijl</w:t>
            </w:r>
          </w:p>
        </w:tc>
      </w:tr>
      <w:tr w:rsidR="00746A95" w:rsidRPr="00403FD8" w:rsidTr="000440AC">
        <w:tc>
          <w:tcPr>
            <w:tcW w:w="513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gridSpan w:val="2"/>
            <w:vAlign w:val="center"/>
          </w:tcPr>
          <w:p w:rsidR="00746A95" w:rsidRPr="00403FD8" w:rsidRDefault="00746A95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25" w:type="dxa"/>
            <w:gridSpan w:val="2"/>
            <w:vAlign w:val="center"/>
          </w:tcPr>
          <w:p w:rsidR="00746A95" w:rsidRPr="00403FD8" w:rsidRDefault="00C66793" w:rsidP="00C66793">
            <w:pPr>
              <w:keepNext/>
              <w:tabs>
                <w:tab w:val="left" w:pos="3696"/>
              </w:tabs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4 e</w:t>
            </w:r>
            <w:r w:rsidRPr="00403FD8">
              <w:rPr>
                <w:rFonts w:ascii="Trebuchet MS" w:hAnsi="Trebuchet MS"/>
                <w:vertAlign w:val="superscript"/>
              </w:rPr>
              <w:t>—</w:t>
            </w:r>
            <w:r w:rsidRPr="00403FD8">
              <w:rPr>
                <w:rFonts w:ascii="Trebuchet MS" w:hAnsi="Trebuchet MS"/>
              </w:rPr>
              <w:t>, rechts van de pijl</w:t>
            </w:r>
          </w:p>
        </w:tc>
      </w:tr>
      <w:tr w:rsidR="00746A95" w:rsidRPr="00403FD8" w:rsidTr="000440AC">
        <w:tc>
          <w:tcPr>
            <w:tcW w:w="513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23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25" w:type="dxa"/>
            <w:gridSpan w:val="2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3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 xml:space="preserve">Reactiesnelheid 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387" w:type="dxa"/>
            <w:gridSpan w:val="2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3"/>
          </w:tcPr>
          <w:p w:rsidR="00746A95" w:rsidRPr="00403FD8" w:rsidRDefault="00F81B0D" w:rsidP="00550561">
            <w:pPr>
              <w:pStyle w:val="Stand"/>
              <w:tabs>
                <w:tab w:val="left" w:pos="4909"/>
              </w:tabs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Bij verhitting ontleedt </w:t>
            </w:r>
            <w:proofErr w:type="spellStart"/>
            <w:r w:rsidRPr="00403FD8">
              <w:rPr>
                <w:rFonts w:ascii="Trebuchet MS" w:hAnsi="Trebuchet MS"/>
                <w:szCs w:val="22"/>
              </w:rPr>
              <w:t>distikstofpentaoxide</w:t>
            </w:r>
            <w:proofErr w:type="spellEnd"/>
            <w:r w:rsidRPr="00403FD8">
              <w:rPr>
                <w:rFonts w:ascii="Trebuchet MS" w:hAnsi="Trebuchet MS"/>
                <w:szCs w:val="22"/>
              </w:rPr>
              <w:t xml:space="preserve"> onder vorming van stikstofdioxide en zuurstof: 2 N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>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5</w:t>
            </w:r>
            <w:r w:rsidRPr="00403FD8">
              <w:rPr>
                <w:rFonts w:ascii="Trebuchet MS" w:hAnsi="Trebuchet MS"/>
                <w:szCs w:val="22"/>
              </w:rPr>
              <w:t xml:space="preserve">  </w:t>
            </w:r>
            <w:r w:rsidRPr="00403FD8">
              <w:rPr>
                <w:rFonts w:ascii="Trebuchet MS" w:hAnsi="Trebuchet MS"/>
                <w:szCs w:val="22"/>
              </w:rPr>
              <w:sym w:font="Symbol" w:char="F0AE"/>
            </w:r>
            <w:r w:rsidRPr="00403FD8">
              <w:rPr>
                <w:rFonts w:ascii="Trebuchet MS" w:hAnsi="Trebuchet MS"/>
                <w:szCs w:val="22"/>
              </w:rPr>
              <w:t xml:space="preserve">  4 N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 xml:space="preserve">  +  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>. Dit is een eerste orde reactie</w:t>
            </w:r>
            <w:r w:rsidR="00A81ACD" w:rsidRPr="00403FD8">
              <w:rPr>
                <w:rFonts w:ascii="Trebuchet MS" w:hAnsi="Trebuchet MS"/>
                <w:szCs w:val="22"/>
              </w:rPr>
              <w:t>.</w:t>
            </w:r>
          </w:p>
          <w:p w:rsidR="00550561" w:rsidRPr="00403FD8" w:rsidRDefault="00550561" w:rsidP="00550561">
            <w:pPr>
              <w:pStyle w:val="Stand"/>
              <w:tabs>
                <w:tab w:val="left" w:pos="4909"/>
              </w:tabs>
              <w:spacing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szCs w:val="22"/>
              </w:rPr>
              <w:t>Wanneer een experiment wordt uitgevoerd met een beginconcentratie [N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>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5</w:t>
            </w:r>
            <w:r w:rsidRPr="00403FD8">
              <w:rPr>
                <w:rFonts w:ascii="Trebuchet MS" w:hAnsi="Trebuchet MS"/>
                <w:szCs w:val="22"/>
              </w:rPr>
              <w:t>]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0</w:t>
            </w:r>
            <w:r w:rsidRPr="00403FD8">
              <w:rPr>
                <w:rFonts w:ascii="Trebuchet MS" w:hAnsi="Trebuchet MS"/>
                <w:szCs w:val="22"/>
              </w:rPr>
              <w:t> = 0,080 mol</w:t>
            </w:r>
            <w:r w:rsidRPr="00403FD8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403FD8">
              <w:rPr>
                <w:rFonts w:ascii="Trebuchet MS" w:hAnsi="Trebuchet MS"/>
                <w:szCs w:val="22"/>
              </w:rPr>
              <w:t>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  <w:r w:rsidRPr="00403FD8">
              <w:rPr>
                <w:rFonts w:ascii="Trebuchet MS" w:hAnsi="Trebuchet MS"/>
              </w:rPr>
              <w:t xml:space="preserve"> duurt het 140 s totdat de </w:t>
            </w:r>
            <w:r w:rsidRPr="00403FD8">
              <w:rPr>
                <w:rFonts w:ascii="Trebuchet MS" w:hAnsi="Trebuchet MS"/>
                <w:szCs w:val="22"/>
              </w:rPr>
              <w:t>[N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>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5</w:t>
            </w:r>
            <w:r w:rsidRPr="00403FD8">
              <w:rPr>
                <w:rFonts w:ascii="Trebuchet MS" w:hAnsi="Trebuchet MS"/>
                <w:szCs w:val="22"/>
              </w:rPr>
              <w:t>] is gehalveerd</w:t>
            </w:r>
            <w:r w:rsidRPr="00403FD8">
              <w:rPr>
                <w:rFonts w:ascii="Trebuchet MS" w:hAnsi="Trebuchet MS"/>
              </w:rPr>
              <w:t>.</w:t>
            </w:r>
          </w:p>
          <w:p w:rsidR="00550561" w:rsidRPr="00403FD8" w:rsidRDefault="00550561" w:rsidP="00550561">
            <w:pPr>
              <w:pStyle w:val="Stand"/>
              <w:tabs>
                <w:tab w:val="left" w:pos="4909"/>
              </w:tabs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</w:rPr>
              <w:t xml:space="preserve">Hoe lang duurt het in een experiment met </w:t>
            </w:r>
            <w:r w:rsidRPr="00403FD8">
              <w:rPr>
                <w:rFonts w:ascii="Trebuchet MS" w:hAnsi="Trebuchet MS"/>
                <w:szCs w:val="22"/>
              </w:rPr>
              <w:t>[N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>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5</w:t>
            </w:r>
            <w:r w:rsidRPr="00403FD8">
              <w:rPr>
                <w:rFonts w:ascii="Trebuchet MS" w:hAnsi="Trebuchet MS"/>
                <w:szCs w:val="22"/>
              </w:rPr>
              <w:t>]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0</w:t>
            </w:r>
            <w:r w:rsidRPr="00403FD8">
              <w:rPr>
                <w:rFonts w:ascii="Trebuchet MS" w:hAnsi="Trebuchet MS"/>
                <w:szCs w:val="22"/>
              </w:rPr>
              <w:t> = 0,160 mol</w:t>
            </w:r>
            <w:r w:rsidRPr="00403FD8"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403FD8">
              <w:rPr>
                <w:rFonts w:ascii="Trebuchet MS" w:hAnsi="Trebuchet MS"/>
                <w:szCs w:val="22"/>
              </w:rPr>
              <w:t>L</w:t>
            </w:r>
            <w:r w:rsidRPr="00403FD8">
              <w:rPr>
                <w:rFonts w:ascii="Trebuchet MS" w:hAnsi="Trebuchet MS"/>
                <w:vertAlign w:val="superscript"/>
              </w:rPr>
              <w:t>—1</w:t>
            </w:r>
            <w:r w:rsidRPr="00403FD8">
              <w:rPr>
                <w:rFonts w:ascii="Trebuchet MS" w:hAnsi="Trebuchet MS"/>
              </w:rPr>
              <w:t xml:space="preserve"> totdat de </w:t>
            </w:r>
            <w:r w:rsidRPr="00403FD8">
              <w:rPr>
                <w:rFonts w:ascii="Trebuchet MS" w:hAnsi="Trebuchet MS"/>
                <w:szCs w:val="22"/>
              </w:rPr>
              <w:t>[N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2</w:t>
            </w:r>
            <w:r w:rsidRPr="00403FD8">
              <w:rPr>
                <w:rFonts w:ascii="Trebuchet MS" w:hAnsi="Trebuchet MS"/>
                <w:szCs w:val="22"/>
              </w:rPr>
              <w:t>O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5</w:t>
            </w:r>
            <w:r w:rsidRPr="00403FD8">
              <w:rPr>
                <w:rFonts w:ascii="Trebuchet MS" w:hAnsi="Trebuchet MS"/>
                <w:szCs w:val="22"/>
              </w:rPr>
              <w:t>] is gehalveerd?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900" w:type="dxa"/>
            <w:gridSpan w:val="3"/>
            <w:vAlign w:val="center"/>
          </w:tcPr>
          <w:p w:rsidR="00746A95" w:rsidRPr="00403FD8" w:rsidRDefault="00F81B0D" w:rsidP="00796C4D">
            <w:pPr>
              <w:pStyle w:val="Stand"/>
              <w:tabs>
                <w:tab w:val="left" w:pos="2553"/>
                <w:tab w:val="left" w:pos="4821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35 s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00" w:type="dxa"/>
            <w:gridSpan w:val="3"/>
            <w:vAlign w:val="center"/>
          </w:tcPr>
          <w:p w:rsidR="00746A95" w:rsidRPr="00403FD8" w:rsidRDefault="00F81B0D" w:rsidP="00796C4D">
            <w:pPr>
              <w:pStyle w:val="Stand"/>
              <w:tabs>
                <w:tab w:val="left" w:pos="-1558"/>
                <w:tab w:val="left" w:pos="2553"/>
                <w:tab w:val="left" w:pos="4821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70 s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00" w:type="dxa"/>
            <w:gridSpan w:val="3"/>
            <w:vAlign w:val="center"/>
          </w:tcPr>
          <w:p w:rsidR="00746A95" w:rsidRPr="00403FD8" w:rsidRDefault="00F81B0D" w:rsidP="00796C4D">
            <w:pPr>
              <w:pStyle w:val="Stand"/>
              <w:tabs>
                <w:tab w:val="left" w:pos="-1558"/>
                <w:tab w:val="left" w:pos="2553"/>
                <w:tab w:val="left" w:pos="4821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140 s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00" w:type="dxa"/>
            <w:gridSpan w:val="3"/>
            <w:vAlign w:val="center"/>
          </w:tcPr>
          <w:p w:rsidR="00746A95" w:rsidRPr="00403FD8" w:rsidRDefault="00F81B0D" w:rsidP="00796C4D">
            <w:pPr>
              <w:pStyle w:val="Stand"/>
              <w:tabs>
                <w:tab w:val="left" w:pos="-1558"/>
                <w:tab w:val="left" w:pos="2553"/>
                <w:tab w:val="left" w:pos="4821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280 s</w:t>
            </w:r>
          </w:p>
        </w:tc>
      </w:tr>
      <w:tr w:rsidR="00F81B0D" w:rsidRPr="00403FD8" w:rsidTr="000440AC">
        <w:tc>
          <w:tcPr>
            <w:tcW w:w="474" w:type="dxa"/>
          </w:tcPr>
          <w:p w:rsidR="00F81B0D" w:rsidRPr="00403FD8" w:rsidRDefault="00F81B0D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F81B0D" w:rsidRPr="00403FD8" w:rsidRDefault="00F81B0D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900" w:type="dxa"/>
            <w:gridSpan w:val="3"/>
            <w:vAlign w:val="center"/>
          </w:tcPr>
          <w:p w:rsidR="00F81B0D" w:rsidRPr="00403FD8" w:rsidRDefault="00F81B0D" w:rsidP="00796C4D">
            <w:pPr>
              <w:pStyle w:val="Stand"/>
              <w:tabs>
                <w:tab w:val="left" w:pos="-1558"/>
                <w:tab w:val="left" w:pos="2553"/>
                <w:tab w:val="left" w:pos="4821"/>
              </w:tabs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560 s</w:t>
            </w:r>
          </w:p>
        </w:tc>
      </w:tr>
      <w:tr w:rsidR="00837D9E" w:rsidRPr="00403FD8" w:rsidTr="000440AC">
        <w:tc>
          <w:tcPr>
            <w:tcW w:w="474" w:type="dxa"/>
          </w:tcPr>
          <w:p w:rsidR="00837D9E" w:rsidRPr="00403FD8" w:rsidRDefault="00837D9E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837D9E" w:rsidRPr="00403FD8" w:rsidRDefault="00837D9E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3"/>
            <w:vAlign w:val="center"/>
          </w:tcPr>
          <w:p w:rsidR="00837D9E" w:rsidRPr="00403FD8" w:rsidRDefault="00837D9E" w:rsidP="00796C4D">
            <w:pPr>
              <w:pStyle w:val="Stand"/>
              <w:tabs>
                <w:tab w:val="left" w:pos="-1558"/>
                <w:tab w:val="left" w:pos="2553"/>
                <w:tab w:val="left" w:pos="4821"/>
              </w:tabs>
              <w:spacing w:before="0" w:line="276" w:lineRule="auto"/>
              <w:rPr>
                <w:rFonts w:ascii="Trebuchet MS" w:hAnsi="Trebuchet MS"/>
                <w:i/>
                <w:szCs w:val="22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3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b/>
                <w:sz w:val="28"/>
                <w:szCs w:val="28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387" w:type="dxa"/>
            <w:gridSpan w:val="2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900" w:type="dxa"/>
            <w:gridSpan w:val="3"/>
          </w:tcPr>
          <w:p w:rsidR="00746A95" w:rsidRPr="00403FD8" w:rsidRDefault="007A2A0C" w:rsidP="007A2A0C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Een flesje bevat een witte vaste stof. Het is niet zeker of de stof</w:t>
            </w:r>
            <w:r w:rsidR="00CA5EAA" w:rsidRPr="00403FD8">
              <w:rPr>
                <w:rFonts w:ascii="Trebuchet MS" w:hAnsi="Trebuchet MS"/>
                <w:szCs w:val="22"/>
              </w:rPr>
              <w:t xml:space="preserve"> die</w:t>
            </w:r>
            <w:r w:rsidRPr="00403FD8">
              <w:rPr>
                <w:rFonts w:ascii="Trebuchet MS" w:hAnsi="Trebuchet MS"/>
                <w:szCs w:val="22"/>
              </w:rPr>
              <w:t xml:space="preserve"> in het flesje </w:t>
            </w:r>
            <w:r w:rsidR="00CA5EAA" w:rsidRPr="00403FD8">
              <w:rPr>
                <w:rFonts w:ascii="Trebuchet MS" w:hAnsi="Trebuchet MS"/>
                <w:szCs w:val="22"/>
              </w:rPr>
              <w:t xml:space="preserve">zit </w:t>
            </w:r>
            <w:r w:rsidRPr="00403FD8">
              <w:rPr>
                <w:rFonts w:ascii="Trebuchet MS" w:hAnsi="Trebuchet MS"/>
                <w:szCs w:val="22"/>
              </w:rPr>
              <w:t>natriumsulfaat is of natriumsulfiet. Twee leerlingen, Fran</w:t>
            </w:r>
            <w:r w:rsidR="00CA5EAA" w:rsidRPr="00403FD8">
              <w:rPr>
                <w:rFonts w:ascii="Trebuchet MS" w:hAnsi="Trebuchet MS"/>
                <w:szCs w:val="22"/>
              </w:rPr>
              <w:t>cien</w:t>
            </w:r>
            <w:r w:rsidRPr="00403FD8">
              <w:rPr>
                <w:rFonts w:ascii="Trebuchet MS" w:hAnsi="Trebuchet MS"/>
                <w:szCs w:val="22"/>
              </w:rPr>
              <w:t xml:space="preserve"> en Fran</w:t>
            </w:r>
            <w:r w:rsidR="00CA5EAA" w:rsidRPr="00403FD8">
              <w:rPr>
                <w:rFonts w:ascii="Trebuchet MS" w:hAnsi="Trebuchet MS"/>
                <w:szCs w:val="22"/>
              </w:rPr>
              <w:t>s</w:t>
            </w:r>
            <w:r w:rsidRPr="00403FD8">
              <w:rPr>
                <w:rFonts w:ascii="Trebuchet MS" w:hAnsi="Trebuchet MS"/>
                <w:szCs w:val="22"/>
              </w:rPr>
              <w:t xml:space="preserve">, stellen elk een methode voor om er achter te komen welke stof in </w:t>
            </w:r>
            <w:r w:rsidR="00CA5EAA" w:rsidRPr="00403FD8">
              <w:rPr>
                <w:rFonts w:ascii="Trebuchet MS" w:hAnsi="Trebuchet MS"/>
                <w:szCs w:val="22"/>
              </w:rPr>
              <w:t>het</w:t>
            </w:r>
            <w:r w:rsidRPr="00403FD8">
              <w:rPr>
                <w:rFonts w:ascii="Trebuchet MS" w:hAnsi="Trebuchet MS"/>
                <w:szCs w:val="22"/>
              </w:rPr>
              <w:t xml:space="preserve"> flesje zit.</w:t>
            </w:r>
          </w:p>
          <w:p w:rsidR="007A2A0C" w:rsidRPr="00403FD8" w:rsidRDefault="007A2A0C" w:rsidP="007A2A0C">
            <w:pPr>
              <w:tabs>
                <w:tab w:val="left" w:pos="1136"/>
              </w:tabs>
            </w:pPr>
            <w:r w:rsidRPr="00403FD8">
              <w:rPr>
                <w:rFonts w:ascii="Trebuchet MS" w:hAnsi="Trebuchet MS"/>
              </w:rPr>
              <w:t>Fran</w:t>
            </w:r>
            <w:r w:rsidR="00C618C8" w:rsidRPr="00403FD8">
              <w:rPr>
                <w:rFonts w:ascii="Trebuchet MS" w:hAnsi="Trebuchet MS"/>
              </w:rPr>
              <w:t>cien</w:t>
            </w:r>
            <w:r w:rsidRPr="00403FD8">
              <w:rPr>
                <w:rFonts w:ascii="Trebuchet MS" w:hAnsi="Trebuchet MS"/>
              </w:rPr>
              <w:t>:</w:t>
            </w:r>
            <w:r w:rsidRPr="00403FD8">
              <w:t xml:space="preserve"> </w:t>
            </w:r>
            <w:r w:rsidRPr="00403FD8">
              <w:tab/>
            </w:r>
            <w:r w:rsidR="006D11D5" w:rsidRPr="00403FD8">
              <w:rPr>
                <w:rFonts w:ascii="Trebuchet MS" w:hAnsi="Trebuchet MS"/>
              </w:rPr>
              <w:t xml:space="preserve">Los </w:t>
            </w:r>
            <w:r w:rsidR="00E94184" w:rsidRPr="00403FD8">
              <w:rPr>
                <w:rFonts w:ascii="Trebuchet MS" w:hAnsi="Trebuchet MS"/>
              </w:rPr>
              <w:t xml:space="preserve">een schepje van </w:t>
            </w:r>
            <w:r w:rsidR="006D11D5" w:rsidRPr="00403FD8">
              <w:rPr>
                <w:rFonts w:ascii="Trebuchet MS" w:hAnsi="Trebuchet MS"/>
              </w:rPr>
              <w:t xml:space="preserve">de stof op in </w:t>
            </w:r>
            <w:r w:rsidR="00E94184" w:rsidRPr="00403FD8">
              <w:rPr>
                <w:rFonts w:ascii="Trebuchet MS" w:hAnsi="Trebuchet MS"/>
              </w:rPr>
              <w:t xml:space="preserve">wat </w:t>
            </w:r>
            <w:r w:rsidR="006D11D5" w:rsidRPr="00403FD8">
              <w:rPr>
                <w:rFonts w:ascii="Trebuchet MS" w:hAnsi="Trebuchet MS"/>
              </w:rPr>
              <w:t xml:space="preserve">water en voeg aan de oplossing een </w:t>
            </w:r>
            <w:r w:rsidR="00E54DE5" w:rsidRPr="00403FD8">
              <w:tab/>
            </w:r>
            <w:r w:rsidR="006D11D5" w:rsidRPr="00403FD8">
              <w:rPr>
                <w:rFonts w:ascii="Trebuchet MS" w:hAnsi="Trebuchet MS"/>
              </w:rPr>
              <w:t>druppel</w:t>
            </w:r>
            <w:r w:rsidR="00E94184" w:rsidRPr="00403FD8">
              <w:rPr>
                <w:rFonts w:ascii="Trebuchet MS" w:hAnsi="Trebuchet MS"/>
              </w:rPr>
              <w:t>tje</w:t>
            </w:r>
            <w:r w:rsidR="006D11D5" w:rsidRPr="00403FD8">
              <w:rPr>
                <w:rFonts w:ascii="Trebuchet MS" w:hAnsi="Trebuchet MS"/>
              </w:rPr>
              <w:t xml:space="preserve"> van een </w:t>
            </w:r>
            <w:proofErr w:type="spellStart"/>
            <w:r w:rsidR="00E94184" w:rsidRPr="00403FD8">
              <w:rPr>
                <w:rFonts w:ascii="Trebuchet MS" w:hAnsi="Trebuchet MS"/>
              </w:rPr>
              <w:t>jood</w:t>
            </w:r>
            <w:r w:rsidR="006D11D5" w:rsidRPr="00403FD8">
              <w:rPr>
                <w:rFonts w:ascii="Trebuchet MS" w:hAnsi="Trebuchet MS"/>
              </w:rPr>
              <w:t>oplossing</w:t>
            </w:r>
            <w:proofErr w:type="spellEnd"/>
            <w:r w:rsidR="006D11D5" w:rsidRPr="00403FD8">
              <w:rPr>
                <w:rFonts w:ascii="Trebuchet MS" w:hAnsi="Trebuchet MS"/>
              </w:rPr>
              <w:t xml:space="preserve"> met stijfsel (zetmeel) toe.</w:t>
            </w:r>
          </w:p>
          <w:p w:rsidR="007A2A0C" w:rsidRPr="00403FD8" w:rsidRDefault="00C618C8" w:rsidP="006D11D5">
            <w:pPr>
              <w:tabs>
                <w:tab w:val="left" w:pos="1136"/>
              </w:tabs>
            </w:pPr>
            <w:r w:rsidRPr="00403FD8">
              <w:rPr>
                <w:rFonts w:ascii="Trebuchet MS" w:hAnsi="Trebuchet MS"/>
              </w:rPr>
              <w:t>Frans</w:t>
            </w:r>
            <w:r w:rsidR="007A2A0C" w:rsidRPr="00403FD8">
              <w:rPr>
                <w:rFonts w:ascii="Trebuchet MS" w:hAnsi="Trebuchet MS"/>
              </w:rPr>
              <w:t>:</w:t>
            </w:r>
            <w:r w:rsidR="007A2A0C" w:rsidRPr="00403FD8">
              <w:t xml:space="preserve"> </w:t>
            </w:r>
            <w:r w:rsidR="007A2A0C" w:rsidRPr="00403FD8">
              <w:tab/>
            </w:r>
            <w:r w:rsidR="006D11D5" w:rsidRPr="00403FD8">
              <w:rPr>
                <w:rFonts w:ascii="Trebuchet MS" w:hAnsi="Trebuchet MS"/>
              </w:rPr>
              <w:t xml:space="preserve">Los </w:t>
            </w:r>
            <w:r w:rsidR="00E94184" w:rsidRPr="00403FD8">
              <w:rPr>
                <w:rFonts w:ascii="Trebuchet MS" w:hAnsi="Trebuchet MS"/>
              </w:rPr>
              <w:t xml:space="preserve">een schepje van </w:t>
            </w:r>
            <w:r w:rsidR="006D11D5" w:rsidRPr="00403FD8">
              <w:rPr>
                <w:rFonts w:ascii="Trebuchet MS" w:hAnsi="Trebuchet MS"/>
              </w:rPr>
              <w:t xml:space="preserve">de stof op in </w:t>
            </w:r>
            <w:r w:rsidR="00E94184" w:rsidRPr="00403FD8">
              <w:rPr>
                <w:rFonts w:ascii="Trebuchet MS" w:hAnsi="Trebuchet MS"/>
              </w:rPr>
              <w:t xml:space="preserve">wat </w:t>
            </w:r>
            <w:r w:rsidR="006D11D5" w:rsidRPr="00403FD8">
              <w:rPr>
                <w:rFonts w:ascii="Trebuchet MS" w:hAnsi="Trebuchet MS"/>
              </w:rPr>
              <w:t>water en doe een druppel</w:t>
            </w:r>
            <w:r w:rsidR="00E94184" w:rsidRPr="00403FD8">
              <w:rPr>
                <w:rFonts w:ascii="Trebuchet MS" w:hAnsi="Trebuchet MS"/>
              </w:rPr>
              <w:t>tje</w:t>
            </w:r>
            <w:r w:rsidR="006D11D5" w:rsidRPr="00403FD8">
              <w:rPr>
                <w:rFonts w:ascii="Trebuchet MS" w:hAnsi="Trebuchet MS"/>
              </w:rPr>
              <w:t xml:space="preserve"> van de </w:t>
            </w:r>
            <w:r w:rsidR="00E54DE5" w:rsidRPr="00403FD8">
              <w:tab/>
            </w:r>
            <w:r w:rsidR="006D11D5" w:rsidRPr="00403FD8">
              <w:rPr>
                <w:rFonts w:ascii="Trebuchet MS" w:hAnsi="Trebuchet MS"/>
              </w:rPr>
              <w:t xml:space="preserve">oplossing in een </w:t>
            </w:r>
            <w:proofErr w:type="spellStart"/>
            <w:r w:rsidR="006D11D5" w:rsidRPr="00403FD8">
              <w:rPr>
                <w:rFonts w:ascii="Trebuchet MS" w:hAnsi="Trebuchet MS"/>
              </w:rPr>
              <w:t>joodoplossing</w:t>
            </w:r>
            <w:proofErr w:type="spellEnd"/>
            <w:r w:rsidR="006D11D5" w:rsidRPr="00403FD8">
              <w:rPr>
                <w:rFonts w:ascii="Trebuchet MS" w:hAnsi="Trebuchet MS"/>
              </w:rPr>
              <w:t xml:space="preserve"> met stijfsel (zetmeel).</w:t>
            </w:r>
          </w:p>
          <w:p w:rsidR="007A2A0C" w:rsidRPr="00403FD8" w:rsidRDefault="007A2A0C" w:rsidP="00E94184">
            <w:pPr>
              <w:pStyle w:val="Stand"/>
              <w:tabs>
                <w:tab w:val="left" w:pos="427"/>
                <w:tab w:val="left" w:pos="1136"/>
              </w:tabs>
              <w:spacing w:after="60" w:line="276" w:lineRule="auto"/>
              <w:rPr>
                <w:rFonts w:ascii="Trebuchet MS" w:hAnsi="Trebuchet MS"/>
                <w:b/>
                <w:szCs w:val="22"/>
              </w:rPr>
            </w:pPr>
            <w:r w:rsidRPr="00403FD8">
              <w:rPr>
                <w:rFonts w:ascii="Trebuchet MS" w:hAnsi="Trebuchet MS"/>
              </w:rPr>
              <w:t>Wi</w:t>
            </w:r>
            <w:r w:rsidR="00CA5EAA" w:rsidRPr="00403FD8">
              <w:rPr>
                <w:rFonts w:ascii="Trebuchet MS" w:hAnsi="Trebuchet MS"/>
              </w:rPr>
              <w:t xml:space="preserve">e heeft de </w:t>
            </w:r>
            <w:r w:rsidR="00E94184" w:rsidRPr="00403FD8">
              <w:rPr>
                <w:rFonts w:ascii="Trebuchet MS" w:hAnsi="Trebuchet MS"/>
              </w:rPr>
              <w:t xml:space="preserve">beste </w:t>
            </w:r>
            <w:r w:rsidRPr="00403FD8">
              <w:rPr>
                <w:rFonts w:ascii="Trebuchet MS" w:hAnsi="Trebuchet MS"/>
              </w:rPr>
              <w:t xml:space="preserve">methode </w:t>
            </w:r>
            <w:r w:rsidR="00CA5EAA" w:rsidRPr="00403FD8">
              <w:rPr>
                <w:rFonts w:ascii="Trebuchet MS" w:hAnsi="Trebuchet MS"/>
              </w:rPr>
              <w:t>bedacht</w:t>
            </w:r>
            <w:r w:rsidRPr="00403FD8">
              <w:rPr>
                <w:rFonts w:ascii="Trebuchet MS" w:hAnsi="Trebuchet MS"/>
              </w:rPr>
              <w:t>?</w:t>
            </w: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4431" w:type="dxa"/>
            <w:gridSpan w:val="2"/>
            <w:vAlign w:val="center"/>
          </w:tcPr>
          <w:p w:rsidR="00746A95" w:rsidRPr="00403FD8" w:rsidRDefault="00CA5EAA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geen van beide</w:t>
            </w:r>
            <w:r w:rsidR="00E94184" w:rsidRPr="00403FD8">
              <w:rPr>
                <w:rFonts w:ascii="Trebuchet MS" w:hAnsi="Trebuchet MS"/>
                <w:szCs w:val="22"/>
              </w:rPr>
              <w:t xml:space="preserve"> methoden is geschikt</w:t>
            </w:r>
          </w:p>
        </w:tc>
        <w:tc>
          <w:tcPr>
            <w:tcW w:w="4469" w:type="dxa"/>
            <w:vAlign w:val="center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4431" w:type="dxa"/>
            <w:gridSpan w:val="2"/>
            <w:vAlign w:val="center"/>
          </w:tcPr>
          <w:p w:rsidR="00746A95" w:rsidRPr="00403FD8" w:rsidRDefault="00CA5EAA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Francien</w:t>
            </w:r>
            <w:r w:rsidR="00E94184" w:rsidRPr="00403FD8">
              <w:rPr>
                <w:rFonts w:ascii="Trebuchet MS" w:hAnsi="Trebuchet MS"/>
                <w:szCs w:val="22"/>
              </w:rPr>
              <w:t xml:space="preserve"> heeft de beste methode bedacht</w:t>
            </w:r>
          </w:p>
        </w:tc>
        <w:tc>
          <w:tcPr>
            <w:tcW w:w="4469" w:type="dxa"/>
            <w:vAlign w:val="center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4431" w:type="dxa"/>
            <w:gridSpan w:val="2"/>
            <w:vAlign w:val="center"/>
          </w:tcPr>
          <w:p w:rsidR="00746A95" w:rsidRPr="00403FD8" w:rsidRDefault="00CA5EAA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Frans</w:t>
            </w:r>
            <w:r w:rsidR="00E94184" w:rsidRPr="00403FD8">
              <w:rPr>
                <w:rFonts w:ascii="Trebuchet MS" w:hAnsi="Trebuchet MS"/>
                <w:szCs w:val="22"/>
              </w:rPr>
              <w:t xml:space="preserve"> heeft de beste methode bedacht</w:t>
            </w:r>
          </w:p>
        </w:tc>
        <w:tc>
          <w:tcPr>
            <w:tcW w:w="4469" w:type="dxa"/>
            <w:vAlign w:val="center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  <w:tr w:rsidR="00746A95" w:rsidRPr="00403FD8" w:rsidTr="000440AC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87" w:type="dxa"/>
            <w:gridSpan w:val="2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4431" w:type="dxa"/>
            <w:gridSpan w:val="2"/>
            <w:vAlign w:val="center"/>
          </w:tcPr>
          <w:p w:rsidR="00746A95" w:rsidRPr="00403FD8" w:rsidRDefault="00CA5EAA" w:rsidP="00E94184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bei</w:t>
            </w:r>
            <w:r w:rsidR="00E94184" w:rsidRPr="00403FD8">
              <w:rPr>
                <w:rFonts w:ascii="Trebuchet MS" w:hAnsi="Trebuchet MS"/>
                <w:szCs w:val="22"/>
              </w:rPr>
              <w:t>de methoden zijn geschikt</w:t>
            </w:r>
          </w:p>
        </w:tc>
        <w:tc>
          <w:tcPr>
            <w:tcW w:w="4469" w:type="dxa"/>
            <w:vAlign w:val="center"/>
          </w:tcPr>
          <w:p w:rsidR="00746A95" w:rsidRPr="00403FD8" w:rsidRDefault="00746A95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</w:p>
        </w:tc>
      </w:tr>
    </w:tbl>
    <w:p w:rsidR="007A2A0C" w:rsidRPr="00403FD8" w:rsidRDefault="007A2A0C">
      <w:r w:rsidRPr="00403FD8">
        <w:tab/>
      </w:r>
    </w:p>
    <w:p w:rsidR="00837D9E" w:rsidRPr="00403FD8" w:rsidRDefault="00837D9E">
      <w:r w:rsidRPr="00403FD8"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2959"/>
        <w:gridCol w:w="1480"/>
        <w:gridCol w:w="1479"/>
        <w:gridCol w:w="2960"/>
      </w:tblGrid>
      <w:tr w:rsidR="000440AC" w:rsidRPr="00403FD8" w:rsidTr="000440AC">
        <w:tc>
          <w:tcPr>
            <w:tcW w:w="474" w:type="dxa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lastRenderedPageBreak/>
              <w:t>16</w:t>
            </w:r>
          </w:p>
        </w:tc>
        <w:tc>
          <w:tcPr>
            <w:tcW w:w="375" w:type="dxa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4"/>
          </w:tcPr>
          <w:p w:rsidR="000440AC" w:rsidRPr="00403FD8" w:rsidRDefault="000440AC" w:rsidP="00837D9E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Bij de uitvoering van een titratie heeft een leerling een luchtbel in de uitstroomopening van de buret laten zitten. Hij heeft de titratie drie keer uitgevoerd.</w:t>
            </w:r>
          </w:p>
          <w:p w:rsidR="000440AC" w:rsidRPr="00403FD8" w:rsidRDefault="000440AC" w:rsidP="00837D9E">
            <w:pPr>
              <w:pStyle w:val="Stand"/>
              <w:spacing w:after="6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Welke resultaten zijn in overeenstemming met de gemaakte fout, bij een overigens juiste uitvoering van de bepaling?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4"/>
            <w:vAlign w:val="center"/>
          </w:tcPr>
          <w:p w:rsidR="000440AC" w:rsidRPr="00403FD8" w:rsidRDefault="000440AC" w:rsidP="00892CE3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verschil tussen eind- en beginstand van de buret: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2959" w:type="dxa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eerste keer</w:t>
            </w:r>
          </w:p>
        </w:tc>
        <w:tc>
          <w:tcPr>
            <w:tcW w:w="2959" w:type="dxa"/>
            <w:gridSpan w:val="2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tweede keer</w:t>
            </w:r>
          </w:p>
        </w:tc>
        <w:tc>
          <w:tcPr>
            <w:tcW w:w="2960" w:type="dxa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derde keer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2959" w:type="dxa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15,26 </w:t>
            </w:r>
            <w:proofErr w:type="spellStart"/>
            <w:r w:rsidRPr="00403FD8">
              <w:rPr>
                <w:rFonts w:ascii="Trebuchet MS" w:hAnsi="Trebuchet MS"/>
                <w:szCs w:val="22"/>
              </w:rPr>
              <w:t>mL</w:t>
            </w:r>
            <w:proofErr w:type="spellEnd"/>
          </w:p>
        </w:tc>
        <w:tc>
          <w:tcPr>
            <w:tcW w:w="2959" w:type="dxa"/>
            <w:gridSpan w:val="2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14,81 </w:t>
            </w:r>
            <w:proofErr w:type="spellStart"/>
            <w:r w:rsidRPr="00403FD8">
              <w:rPr>
                <w:rFonts w:ascii="Trebuchet MS" w:hAnsi="Trebuchet MS"/>
                <w:szCs w:val="22"/>
              </w:rPr>
              <w:t>mL</w:t>
            </w:r>
            <w:proofErr w:type="spellEnd"/>
          </w:p>
        </w:tc>
        <w:tc>
          <w:tcPr>
            <w:tcW w:w="2960" w:type="dxa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 xml:space="preserve">14,34 </w:t>
            </w:r>
            <w:proofErr w:type="spellStart"/>
            <w:r w:rsidRPr="00403FD8">
              <w:rPr>
                <w:rFonts w:ascii="Trebuchet MS" w:hAnsi="Trebuchet MS"/>
                <w:szCs w:val="22"/>
              </w:rPr>
              <w:t>mL</w:t>
            </w:r>
            <w:proofErr w:type="spellEnd"/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2959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5,26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  <w:tc>
          <w:tcPr>
            <w:tcW w:w="295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4,81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  <w:tc>
          <w:tcPr>
            <w:tcW w:w="2960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4,83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2959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5,26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  <w:tc>
          <w:tcPr>
            <w:tcW w:w="295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5,71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  <w:tc>
          <w:tcPr>
            <w:tcW w:w="2960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6,14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2959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5,26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  <w:tc>
          <w:tcPr>
            <w:tcW w:w="295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5,71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  <w:tc>
          <w:tcPr>
            <w:tcW w:w="2960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15,69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4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375" w:type="dxa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4"/>
          </w:tcPr>
          <w:p w:rsidR="000440AC" w:rsidRPr="00403FD8" w:rsidRDefault="000440AC" w:rsidP="000440AC">
            <w:pPr>
              <w:pStyle w:val="Stand"/>
              <w:spacing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  <w:szCs w:val="22"/>
              </w:rPr>
              <w:t>Een oplossing van benzeencarbonzuur, C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6</w:t>
            </w:r>
            <w:r w:rsidRPr="00403FD8">
              <w:rPr>
                <w:rFonts w:ascii="Trebuchet MS" w:hAnsi="Trebuchet MS"/>
                <w:szCs w:val="22"/>
              </w:rPr>
              <w:t>H</w:t>
            </w:r>
            <w:r w:rsidRPr="00403FD8">
              <w:rPr>
                <w:rFonts w:ascii="Trebuchet MS" w:hAnsi="Trebuchet MS"/>
                <w:szCs w:val="22"/>
                <w:vertAlign w:val="subscript"/>
              </w:rPr>
              <w:t>5</w:t>
            </w:r>
            <w:r w:rsidRPr="00403FD8">
              <w:rPr>
                <w:rFonts w:ascii="Trebuchet MS" w:hAnsi="Trebuchet MS"/>
                <w:szCs w:val="22"/>
              </w:rPr>
              <w:t>COOH, wordt getitreerd met natronloog.</w:t>
            </w:r>
            <w:r w:rsidRPr="00403FD8">
              <w:rPr>
                <w:rFonts w:ascii="Trebuchet MS" w:hAnsi="Trebuchet MS"/>
                <w:szCs w:val="22"/>
              </w:rPr>
              <w:br/>
              <w:t>Welke indicator kan het best worden gebruikt om het e</w:t>
            </w:r>
            <w:r w:rsidRPr="00403FD8">
              <w:rPr>
                <w:rFonts w:ascii="Trebuchet MS" w:hAnsi="Trebuchet MS"/>
              </w:rPr>
              <w:t>quivalentie</w:t>
            </w:r>
            <w:r w:rsidRPr="00403FD8">
              <w:rPr>
                <w:rFonts w:ascii="Trebuchet MS" w:hAnsi="Trebuchet MS"/>
                <w:szCs w:val="22"/>
              </w:rPr>
              <w:t>punt van deze titratie te bepalen en wat is de kleurverandering bij het e</w:t>
            </w:r>
            <w:r w:rsidRPr="00403FD8">
              <w:rPr>
                <w:rFonts w:ascii="Trebuchet MS" w:hAnsi="Trebuchet MS"/>
              </w:rPr>
              <w:t>quivalentie</w:t>
            </w:r>
            <w:r w:rsidRPr="00403FD8">
              <w:rPr>
                <w:rFonts w:ascii="Trebuchet MS" w:hAnsi="Trebuchet MS"/>
                <w:szCs w:val="22"/>
              </w:rPr>
              <w:t>punt?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0440AC" w:rsidRPr="00403FD8" w:rsidRDefault="000440AC" w:rsidP="000440AC">
            <w:pPr>
              <w:spacing w:before="60" w:after="60"/>
              <w:rPr>
                <w:rFonts w:ascii="Trebuchet MS" w:hAnsi="Trebuchet MS"/>
                <w:b/>
              </w:rPr>
            </w:pPr>
          </w:p>
        </w:tc>
        <w:tc>
          <w:tcPr>
            <w:tcW w:w="4439" w:type="dxa"/>
            <w:gridSpan w:val="2"/>
          </w:tcPr>
          <w:p w:rsidR="000440AC" w:rsidRPr="00403FD8" w:rsidRDefault="000440AC" w:rsidP="000440AC">
            <w:pPr>
              <w:spacing w:before="60" w:after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indicator</w:t>
            </w:r>
            <w:r w:rsidR="00926AC6" w:rsidRPr="00403FD8">
              <w:rPr>
                <w:rFonts w:ascii="Trebuchet MS" w:hAnsi="Trebuchet MS"/>
              </w:rPr>
              <w:t>:</w:t>
            </w:r>
          </w:p>
        </w:tc>
        <w:tc>
          <w:tcPr>
            <w:tcW w:w="4439" w:type="dxa"/>
            <w:gridSpan w:val="2"/>
          </w:tcPr>
          <w:p w:rsidR="000440AC" w:rsidRPr="00403FD8" w:rsidRDefault="000440AC" w:rsidP="000440AC">
            <w:pPr>
              <w:spacing w:before="60" w:after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kleurverandering</w:t>
            </w:r>
            <w:r w:rsidR="00926AC6" w:rsidRPr="00403FD8">
              <w:rPr>
                <w:rFonts w:ascii="Trebuchet MS" w:hAnsi="Trebuchet MS"/>
              </w:rPr>
              <w:t>: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A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methyloranje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rood naar oranjegeel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B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methyloranje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oranjegeel naar rood</w:t>
            </w:r>
          </w:p>
        </w:tc>
      </w:tr>
      <w:tr w:rsidR="000440AC" w:rsidRPr="00403FD8" w:rsidTr="000440AC">
        <w:trPr>
          <w:trHeight w:val="299"/>
        </w:trPr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C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thymolblauw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rood naar geel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D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thymolblauw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geel naar rood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E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thymolblauw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geel naar blauw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  <w:r w:rsidRPr="00403FD8">
              <w:rPr>
                <w:rFonts w:ascii="Trebuchet MS" w:hAnsi="Trebuchet MS"/>
                <w:b/>
                <w:lang w:val="es-ES_tradnl"/>
              </w:rPr>
              <w:t>F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thymolblauw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lang w:val="es-ES_tradnl"/>
              </w:rPr>
              <w:t>blauw naar geel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0440AC">
            <w:pPr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  <w:lang w:val="es-ES_tradnl"/>
              </w:rPr>
            </w:pPr>
          </w:p>
        </w:tc>
        <w:tc>
          <w:tcPr>
            <w:tcW w:w="8878" w:type="dxa"/>
            <w:gridSpan w:val="4"/>
          </w:tcPr>
          <w:p w:rsidR="000440AC" w:rsidRPr="00403FD8" w:rsidRDefault="000440AC" w:rsidP="000440AC">
            <w:pPr>
              <w:spacing w:before="60" w:after="60" w:line="276" w:lineRule="auto"/>
              <w:rPr>
                <w:rFonts w:ascii="Trebuchet MS" w:hAnsi="Trebuchet MS"/>
                <w:lang w:val="es-ES_tradnl"/>
              </w:rPr>
            </w:pPr>
            <w:r w:rsidRPr="00403FD8">
              <w:rPr>
                <w:rFonts w:ascii="Trebuchet MS" w:hAnsi="Trebuchet MS"/>
                <w:b/>
                <w:sz w:val="28"/>
                <w:szCs w:val="28"/>
              </w:rPr>
              <w:t>Rekenen en Groene chemie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837D9E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375" w:type="dxa"/>
          </w:tcPr>
          <w:p w:rsidR="000440AC" w:rsidRPr="00403FD8" w:rsidRDefault="000440AC" w:rsidP="00837D9E">
            <w:pPr>
              <w:widowControl w:val="0"/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4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Koper(I)oxide kan door een reactie met waterstof worden omgezet tot koper. Hoeveel gram water ontstaat bij deze reactie wanneer 10,0 g koper wordt gevormd?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widowControl w:val="0"/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0,709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,42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keepNext/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2,83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3,10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pStyle w:val="Stand"/>
              <w:spacing w:before="0" w:line="276" w:lineRule="auto"/>
              <w:rPr>
                <w:rFonts w:ascii="Trebuchet MS" w:hAnsi="Trebuchet MS"/>
                <w:szCs w:val="22"/>
              </w:rPr>
            </w:pPr>
            <w:r w:rsidRPr="00403FD8">
              <w:rPr>
                <w:rFonts w:ascii="Trebuchet MS" w:hAnsi="Trebuchet MS"/>
                <w:szCs w:val="22"/>
              </w:rPr>
              <w:t>6,21</w:t>
            </w: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439" w:type="dxa"/>
            <w:gridSpan w:val="2"/>
          </w:tcPr>
          <w:p w:rsidR="000440AC" w:rsidRPr="00403FD8" w:rsidRDefault="000440AC" w:rsidP="00796C4D">
            <w:pPr>
              <w:autoSpaceDE w:val="0"/>
              <w:autoSpaceDN w:val="0"/>
              <w:adjustRightInd w:val="0"/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lang w:val="es-ES_tradnl"/>
              </w:rPr>
            </w:pP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375" w:type="dxa"/>
          </w:tcPr>
          <w:p w:rsidR="000440AC" w:rsidRPr="00403FD8" w:rsidRDefault="000440AC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8878" w:type="dxa"/>
            <w:gridSpan w:val="4"/>
          </w:tcPr>
          <w:p w:rsidR="000440AC" w:rsidRPr="00403FD8" w:rsidRDefault="000440AC" w:rsidP="004A67CB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In 25,0 </w:t>
            </w:r>
            <w:proofErr w:type="spellStart"/>
            <w:r w:rsidRPr="00403FD8">
              <w:rPr>
                <w:rFonts w:ascii="Trebuchet MS" w:hAnsi="Trebuchet MS"/>
              </w:rPr>
              <w:t>mL</w:t>
            </w:r>
            <w:proofErr w:type="spellEnd"/>
            <w:r w:rsidRPr="00403FD8">
              <w:rPr>
                <w:rFonts w:ascii="Trebuchet MS" w:hAnsi="Trebuchet MS"/>
              </w:rPr>
              <w:t xml:space="preserve"> 1,80 M zoutzuur wordt wat natriumcarbonaat opgelost. Bij de reactie die daarbij optrad, is 429 cm</w:t>
            </w:r>
            <w:r w:rsidRPr="00403FD8">
              <w:rPr>
                <w:rFonts w:ascii="Trebuchet MS" w:hAnsi="Trebuchet MS"/>
                <w:vertAlign w:val="superscript"/>
              </w:rPr>
              <w:t>3</w:t>
            </w:r>
            <w:r w:rsidRPr="00403FD8">
              <w:rPr>
                <w:rFonts w:ascii="Trebuchet MS" w:hAnsi="Trebuchet MS"/>
              </w:rPr>
              <w:t xml:space="preserve"> koolstofdioxide gevormd, gemeten bij 298 K en </w:t>
            </w:r>
            <w:r w:rsidRPr="00403FD8">
              <w:rPr>
                <w:rFonts w:ascii="Trebuchet MS" w:hAnsi="Trebuchet MS"/>
                <w:i/>
              </w:rPr>
              <w:t>p</w:t>
            </w:r>
            <w:r w:rsidRPr="00403FD8">
              <w:rPr>
                <w:rFonts w:ascii="Trebuchet MS" w:hAnsi="Trebuchet MS"/>
              </w:rPr>
              <w:t xml:space="preserve"> = </w:t>
            </w:r>
            <w:r w:rsidRPr="00403FD8">
              <w:rPr>
                <w:rFonts w:ascii="Trebuchet MS" w:hAnsi="Trebuchet MS"/>
                <w:i/>
              </w:rPr>
              <w:t>p</w:t>
            </w:r>
            <w:r w:rsidRPr="00403FD8">
              <w:rPr>
                <w:rFonts w:ascii="Trebuchet MS" w:hAnsi="Trebuchet MS"/>
                <w:vertAlign w:val="subscript"/>
              </w:rPr>
              <w:t>0</w:t>
            </w:r>
            <w:r w:rsidRPr="00403FD8">
              <w:rPr>
                <w:rFonts w:ascii="Trebuchet MS" w:hAnsi="Trebuchet MS"/>
              </w:rPr>
              <w:t>.</w:t>
            </w:r>
          </w:p>
          <w:p w:rsidR="000440AC" w:rsidRPr="00403FD8" w:rsidRDefault="000440AC" w:rsidP="0060791F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 xml:space="preserve">Hoe groot </w:t>
            </w:r>
            <w:r w:rsidR="0060791F" w:rsidRPr="00403FD8">
              <w:rPr>
                <w:rFonts w:ascii="Trebuchet MS" w:hAnsi="Trebuchet MS"/>
              </w:rPr>
              <w:t>is de</w:t>
            </w:r>
            <w:r w:rsidRPr="00403FD8">
              <w:rPr>
                <w:rFonts w:ascii="Trebuchet MS" w:hAnsi="Trebuchet MS"/>
              </w:rPr>
              <w:t xml:space="preserve"> [H</w:t>
            </w:r>
            <w:r w:rsidRPr="00403FD8">
              <w:rPr>
                <w:rFonts w:ascii="Trebuchet MS" w:hAnsi="Trebuchet MS"/>
                <w:vertAlign w:val="superscript"/>
              </w:rPr>
              <w:t>+</w:t>
            </w:r>
            <w:r w:rsidRPr="00403FD8">
              <w:rPr>
                <w:rFonts w:ascii="Trebuchet MS" w:hAnsi="Trebuchet MS"/>
              </w:rPr>
              <w:t>] na afloop van de reactie? Ga ervan uit dat geen koolstofdioxide in de oplossing achterblijft.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78" w:type="dxa"/>
            <w:gridSpan w:val="4"/>
            <w:vAlign w:val="center"/>
          </w:tcPr>
          <w:p w:rsidR="000440AC" w:rsidRPr="00403FD8" w:rsidRDefault="000440AC" w:rsidP="003B2BD2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0,350 mol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L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1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keepNext/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78" w:type="dxa"/>
            <w:gridSpan w:val="4"/>
          </w:tcPr>
          <w:p w:rsidR="000440AC" w:rsidRPr="00403FD8" w:rsidRDefault="000440AC" w:rsidP="003B2BD2">
            <w:pPr>
              <w:spacing w:line="276" w:lineRule="auto"/>
            </w:pPr>
            <w:r w:rsidRPr="00403FD8">
              <w:rPr>
                <w:rFonts w:ascii="Trebuchet MS" w:hAnsi="Trebuchet MS"/>
              </w:rPr>
              <w:t>0,400 mol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L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1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878" w:type="dxa"/>
            <w:gridSpan w:val="4"/>
          </w:tcPr>
          <w:p w:rsidR="000440AC" w:rsidRPr="00403FD8" w:rsidRDefault="000440AC" w:rsidP="00274F13">
            <w:pPr>
              <w:spacing w:line="276" w:lineRule="auto"/>
            </w:pPr>
            <w:r w:rsidRPr="00403FD8">
              <w:rPr>
                <w:rFonts w:ascii="Trebuchet MS" w:hAnsi="Trebuchet MS"/>
              </w:rPr>
              <w:t>0,700 mol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L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1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78" w:type="dxa"/>
            <w:gridSpan w:val="4"/>
          </w:tcPr>
          <w:p w:rsidR="000440AC" w:rsidRPr="00403FD8" w:rsidRDefault="000440AC" w:rsidP="006C5CF0">
            <w:pPr>
              <w:spacing w:line="276" w:lineRule="auto"/>
            </w:pPr>
            <w:r w:rsidRPr="00403FD8">
              <w:rPr>
                <w:rFonts w:ascii="Trebuchet MS" w:hAnsi="Trebuchet MS"/>
              </w:rPr>
              <w:t>1,10 mol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L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1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878" w:type="dxa"/>
            <w:gridSpan w:val="4"/>
          </w:tcPr>
          <w:p w:rsidR="000440AC" w:rsidRPr="00403FD8" w:rsidRDefault="000440AC" w:rsidP="006C5CF0">
            <w:pPr>
              <w:spacing w:line="276" w:lineRule="auto"/>
            </w:pPr>
            <w:r w:rsidRPr="00403FD8">
              <w:rPr>
                <w:rFonts w:ascii="Trebuchet MS" w:hAnsi="Trebuchet MS"/>
              </w:rPr>
              <w:t>1,40 mol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L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1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375" w:type="dxa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78" w:type="dxa"/>
            <w:gridSpan w:val="4"/>
          </w:tcPr>
          <w:p w:rsidR="000440AC" w:rsidRPr="00403FD8" w:rsidRDefault="000440AC" w:rsidP="00274F13">
            <w:pPr>
              <w:spacing w:line="276" w:lineRule="auto"/>
            </w:pPr>
            <w:r w:rsidRPr="00403FD8">
              <w:rPr>
                <w:rFonts w:ascii="Trebuchet MS" w:hAnsi="Trebuchet MS"/>
              </w:rPr>
              <w:t>1,45 mol</w:t>
            </w:r>
            <w:r w:rsidRPr="00403FD8">
              <w:rPr>
                <w:rFonts w:ascii="Trebuchet MS" w:hAnsi="Trebuchet MS"/>
                <w:vertAlign w:val="superscript"/>
              </w:rPr>
              <w:t> </w:t>
            </w:r>
            <w:r w:rsidRPr="00403FD8">
              <w:rPr>
                <w:rFonts w:ascii="Trebuchet MS" w:hAnsi="Trebuchet MS"/>
              </w:rPr>
              <w:t>L</w:t>
            </w:r>
            <w:r w:rsidRPr="00403FD8">
              <w:rPr>
                <w:rFonts w:ascii="Trebuchet MS" w:hAnsi="Trebuchet MS"/>
                <w:vertAlign w:val="superscript"/>
                <w:lang w:val="es-ES_tradnl"/>
              </w:rPr>
              <w:t>—1</w:t>
            </w:r>
          </w:p>
        </w:tc>
      </w:tr>
      <w:tr w:rsidR="000440AC" w:rsidRPr="00403FD8" w:rsidTr="000440AC">
        <w:tc>
          <w:tcPr>
            <w:tcW w:w="474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  <w:b/>
              </w:rPr>
            </w:pPr>
          </w:p>
        </w:tc>
        <w:tc>
          <w:tcPr>
            <w:tcW w:w="4439" w:type="dxa"/>
            <w:gridSpan w:val="2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  <w:tc>
          <w:tcPr>
            <w:tcW w:w="4439" w:type="dxa"/>
            <w:gridSpan w:val="2"/>
            <w:vAlign w:val="center"/>
          </w:tcPr>
          <w:p w:rsidR="000440AC" w:rsidRPr="00403FD8" w:rsidRDefault="000440AC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</w:tbl>
    <w:p w:rsidR="00837D9E" w:rsidRPr="00403FD8" w:rsidRDefault="00837D9E">
      <w:r w:rsidRPr="00403FD8"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74"/>
        <w:gridCol w:w="375"/>
        <w:gridCol w:w="4439"/>
        <w:gridCol w:w="4439"/>
      </w:tblGrid>
      <w:tr w:rsidR="00746A95" w:rsidRPr="00403FD8" w:rsidTr="00746A95">
        <w:tc>
          <w:tcPr>
            <w:tcW w:w="474" w:type="dxa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lastRenderedPageBreak/>
              <w:t>20</w:t>
            </w:r>
          </w:p>
        </w:tc>
        <w:tc>
          <w:tcPr>
            <w:tcW w:w="375" w:type="dxa"/>
          </w:tcPr>
          <w:p w:rsidR="00746A95" w:rsidRPr="00403FD8" w:rsidRDefault="00746A95" w:rsidP="00837D9E">
            <w:pPr>
              <w:spacing w:before="60" w:after="60"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8878" w:type="dxa"/>
            <w:gridSpan w:val="2"/>
          </w:tcPr>
          <w:p w:rsidR="00081B8F" w:rsidRPr="00403FD8" w:rsidRDefault="00081B8F" w:rsidP="00081B8F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E</w:t>
            </w:r>
            <w:r w:rsidR="00D1695A">
              <w:rPr>
                <w:rFonts w:ascii="Trebuchet MS" w:hAnsi="Trebuchet MS"/>
              </w:rPr>
              <w:t>é</w:t>
            </w:r>
            <w:r w:rsidRPr="00403FD8">
              <w:rPr>
                <w:rFonts w:ascii="Trebuchet MS" w:hAnsi="Trebuchet MS"/>
              </w:rPr>
              <w:t>n van de reacties die plaatsvinden bij de productie van titaan (Ti) uit titaanerts is de volgende reactie:</w:t>
            </w:r>
          </w:p>
          <w:p w:rsidR="00081B8F" w:rsidRPr="00403FD8" w:rsidRDefault="00081B8F" w:rsidP="00081B8F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TiCl</w:t>
            </w:r>
            <w:r w:rsidRPr="00403FD8">
              <w:rPr>
                <w:rFonts w:ascii="Trebuchet MS" w:hAnsi="Trebuchet MS"/>
                <w:vertAlign w:val="subscript"/>
              </w:rPr>
              <w:t>4</w:t>
            </w:r>
            <w:r w:rsidRPr="00403FD8">
              <w:rPr>
                <w:rFonts w:ascii="Trebuchet MS" w:hAnsi="Trebuchet MS"/>
              </w:rPr>
              <w:t xml:space="preserve">  +  2 Mg  </w:t>
            </w:r>
            <w:r w:rsidRPr="00403FD8">
              <w:rPr>
                <w:rFonts w:ascii="Trebuchet MS" w:hAnsi="Trebuchet MS"/>
              </w:rPr>
              <w:sym w:font="Symbol" w:char="F0AE"/>
            </w:r>
            <w:r w:rsidRPr="00403FD8">
              <w:rPr>
                <w:rFonts w:ascii="Trebuchet MS" w:hAnsi="Trebuchet MS"/>
              </w:rPr>
              <w:t xml:space="preserve">  Ti  +  2 MgCl</w:t>
            </w:r>
            <w:r w:rsidRPr="00403FD8">
              <w:rPr>
                <w:rFonts w:ascii="Trebuchet MS" w:hAnsi="Trebuchet MS"/>
                <w:vertAlign w:val="subscript"/>
              </w:rPr>
              <w:t>2</w:t>
            </w:r>
          </w:p>
          <w:p w:rsidR="00746A95" w:rsidRPr="00403FD8" w:rsidRDefault="00081B8F" w:rsidP="00081B8F">
            <w:pPr>
              <w:spacing w:before="60" w:after="60"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Onder bepaalde condities verloopt de productie van titaan uit TiCl</w:t>
            </w:r>
            <w:r w:rsidRPr="00403FD8">
              <w:rPr>
                <w:rFonts w:ascii="Trebuchet MS" w:hAnsi="Trebuchet MS"/>
                <w:vertAlign w:val="subscript"/>
              </w:rPr>
              <w:t>4</w:t>
            </w:r>
            <w:r w:rsidRPr="00403FD8">
              <w:rPr>
                <w:rFonts w:ascii="Trebuchet MS" w:hAnsi="Trebuchet MS"/>
              </w:rPr>
              <w:t xml:space="preserve"> via deze reactie met een rendement van 80 procent. </w:t>
            </w:r>
            <w:r w:rsidRPr="00403FD8">
              <w:rPr>
                <w:rFonts w:ascii="Trebuchet MS" w:hAnsi="Trebuchet MS"/>
              </w:rPr>
              <w:br/>
              <w:t xml:space="preserve">Wat is de </w:t>
            </w:r>
            <w:r w:rsidRPr="00403FD8">
              <w:rPr>
                <w:rFonts w:ascii="Trebuchet MS" w:hAnsi="Trebuchet MS"/>
                <w:i/>
              </w:rPr>
              <w:t>E-</w:t>
            </w:r>
            <w:r w:rsidRPr="00403FD8">
              <w:rPr>
                <w:rFonts w:ascii="Trebuchet MS" w:hAnsi="Trebuchet MS"/>
              </w:rPr>
              <w:t>factor van de productie van titaan uit TiCl</w:t>
            </w:r>
            <w:r w:rsidRPr="00403FD8">
              <w:rPr>
                <w:rFonts w:ascii="Trebuchet MS" w:hAnsi="Trebuchet MS"/>
                <w:vertAlign w:val="subscript"/>
              </w:rPr>
              <w:t>4</w:t>
            </w:r>
            <w:r w:rsidRPr="00403FD8">
              <w:rPr>
                <w:rFonts w:ascii="Trebuchet MS" w:hAnsi="Trebuchet MS"/>
              </w:rPr>
              <w:t xml:space="preserve"> via deze reactie?</w:t>
            </w: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4439" w:type="dxa"/>
            <w:vAlign w:val="center"/>
          </w:tcPr>
          <w:p w:rsidR="00746A95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0,20</w:t>
            </w:r>
          </w:p>
        </w:tc>
        <w:tc>
          <w:tcPr>
            <w:tcW w:w="4439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4439" w:type="dxa"/>
            <w:vAlign w:val="center"/>
          </w:tcPr>
          <w:p w:rsidR="00746A95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0,25</w:t>
            </w:r>
          </w:p>
        </w:tc>
        <w:tc>
          <w:tcPr>
            <w:tcW w:w="4439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4439" w:type="dxa"/>
            <w:vAlign w:val="center"/>
          </w:tcPr>
          <w:p w:rsidR="00746A95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2,5</w:t>
            </w:r>
          </w:p>
        </w:tc>
        <w:tc>
          <w:tcPr>
            <w:tcW w:w="4439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746A95" w:rsidRPr="00403FD8" w:rsidTr="00746A95">
        <w:tc>
          <w:tcPr>
            <w:tcW w:w="474" w:type="dxa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4439" w:type="dxa"/>
            <w:vAlign w:val="center"/>
          </w:tcPr>
          <w:p w:rsidR="00746A95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3,0</w:t>
            </w:r>
          </w:p>
        </w:tc>
        <w:tc>
          <w:tcPr>
            <w:tcW w:w="4439" w:type="dxa"/>
            <w:vAlign w:val="center"/>
          </w:tcPr>
          <w:p w:rsidR="00746A95" w:rsidRPr="00403FD8" w:rsidRDefault="00746A95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A952CD" w:rsidRPr="00403FD8" w:rsidTr="00746A95">
        <w:tc>
          <w:tcPr>
            <w:tcW w:w="474" w:type="dxa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4439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4,0</w:t>
            </w:r>
          </w:p>
        </w:tc>
        <w:tc>
          <w:tcPr>
            <w:tcW w:w="4439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A952CD" w:rsidRPr="00403FD8" w:rsidTr="00746A95">
        <w:tc>
          <w:tcPr>
            <w:tcW w:w="474" w:type="dxa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4439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5,0</w:t>
            </w:r>
          </w:p>
        </w:tc>
        <w:tc>
          <w:tcPr>
            <w:tcW w:w="4439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  <w:tr w:rsidR="00A952CD" w:rsidRPr="00403FD8" w:rsidTr="00746A95">
        <w:tc>
          <w:tcPr>
            <w:tcW w:w="474" w:type="dxa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375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  <w:b/>
              </w:rPr>
            </w:pPr>
            <w:r w:rsidRPr="00403FD8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4439" w:type="dxa"/>
            <w:vAlign w:val="center"/>
          </w:tcPr>
          <w:p w:rsidR="00A952CD" w:rsidRPr="00403FD8" w:rsidRDefault="00E54DE5" w:rsidP="00796C4D">
            <w:pPr>
              <w:spacing w:line="276" w:lineRule="auto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5,</w:t>
            </w:r>
            <w:r w:rsidR="0060791F" w:rsidRPr="00403FD8">
              <w:rPr>
                <w:rFonts w:ascii="Trebuchet MS" w:hAnsi="Trebuchet MS"/>
              </w:rPr>
              <w:t>3</w:t>
            </w:r>
          </w:p>
        </w:tc>
        <w:tc>
          <w:tcPr>
            <w:tcW w:w="4439" w:type="dxa"/>
            <w:vAlign w:val="center"/>
          </w:tcPr>
          <w:p w:rsidR="00A952CD" w:rsidRPr="00403FD8" w:rsidRDefault="00A952CD" w:rsidP="00796C4D">
            <w:pPr>
              <w:spacing w:line="276" w:lineRule="auto"/>
              <w:rPr>
                <w:rFonts w:ascii="Trebuchet MS" w:hAnsi="Trebuchet MS"/>
              </w:rPr>
            </w:pPr>
          </w:p>
        </w:tc>
      </w:tr>
    </w:tbl>
    <w:p w:rsidR="00746A95" w:rsidRPr="00403FD8" w:rsidRDefault="00746A95" w:rsidP="00796C4D">
      <w:pPr>
        <w:spacing w:line="276" w:lineRule="auto"/>
      </w:pPr>
    </w:p>
    <w:p w:rsidR="00863000" w:rsidRPr="00403FD8" w:rsidRDefault="00863000"/>
    <w:p w:rsidR="000467A6" w:rsidRPr="00403FD8" w:rsidRDefault="000467A6" w:rsidP="00F55706">
      <w:pPr>
        <w:pStyle w:val="Kop1"/>
        <w:sectPr w:rsidR="000467A6" w:rsidRPr="00403FD8" w:rsidSect="00BD23D7">
          <w:footerReference w:type="default" r:id="rId23"/>
          <w:type w:val="continuous"/>
          <w:pgSz w:w="11906" w:h="16838" w:code="9"/>
          <w:pgMar w:top="1418" w:right="1418" w:bottom="1276" w:left="1418" w:header="709" w:footer="709" w:gutter="0"/>
          <w:cols w:space="708"/>
          <w:docGrid w:linePitch="360"/>
        </w:sectPr>
      </w:pPr>
    </w:p>
    <w:p w:rsidR="00A12A9A" w:rsidRPr="00403FD8" w:rsidRDefault="00A12A9A" w:rsidP="00F55706">
      <w:pPr>
        <w:pStyle w:val="Kop1"/>
        <w:sectPr w:rsidR="00A12A9A" w:rsidRPr="00403FD8" w:rsidSect="000467A6">
          <w:footerReference w:type="default" r:id="rId24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A12A9A" w:rsidRPr="00403FD8" w:rsidRDefault="00863000" w:rsidP="00F55E0F">
      <w:pPr>
        <w:pStyle w:val="Kop1"/>
        <w:spacing w:after="120" w:line="276" w:lineRule="auto"/>
      </w:pPr>
      <w:r w:rsidRPr="00403FD8">
        <w:lastRenderedPageBreak/>
        <w:t>Open opgave</w:t>
      </w:r>
      <w:r w:rsidR="00A253E7" w:rsidRPr="00403FD8">
        <w:t>n</w:t>
      </w:r>
      <w:r w:rsidR="00A12A9A" w:rsidRPr="00403FD8">
        <w:tab/>
        <w:t xml:space="preserve">(totaal </w:t>
      </w:r>
      <w:r w:rsidR="00F00473">
        <w:t>38</w:t>
      </w:r>
      <w:r w:rsidR="00A12A9A" w:rsidRPr="00403FD8">
        <w:t xml:space="preserve"> punten)</w:t>
      </w:r>
    </w:p>
    <w:p w:rsidR="000F74BD" w:rsidRPr="00403FD8" w:rsidRDefault="000F74BD" w:rsidP="00F55E0F">
      <w:pPr>
        <w:pStyle w:val="opgave"/>
        <w:numPr>
          <w:ilvl w:val="0"/>
          <w:numId w:val="24"/>
        </w:numPr>
        <w:spacing w:line="276" w:lineRule="auto"/>
        <w:ind w:hanging="902"/>
        <w:rPr>
          <w:rFonts w:ascii="Trebuchet MS" w:hAnsi="Trebuchet MS"/>
        </w:rPr>
      </w:pPr>
      <w:r w:rsidRPr="00403FD8">
        <w:rPr>
          <w:rFonts w:ascii="Trebuchet MS" w:hAnsi="Trebuchet MS"/>
        </w:rPr>
        <w:t>Zuuranhydriden</w:t>
      </w:r>
      <w:r w:rsidRPr="00403FD8">
        <w:rPr>
          <w:rFonts w:ascii="Trebuchet MS" w:hAnsi="Trebuchet MS"/>
        </w:rPr>
        <w:tab/>
        <w:t>(7 punten)</w:t>
      </w:r>
    </w:p>
    <w:p w:rsidR="000F74BD" w:rsidRPr="00403FD8" w:rsidRDefault="000F74BD" w:rsidP="000F74BD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50C591F0" wp14:editId="467C73FC">
            <wp:simplePos x="0" y="0"/>
            <wp:positionH relativeFrom="column">
              <wp:posOffset>-56846</wp:posOffset>
            </wp:positionH>
            <wp:positionV relativeFrom="paragraph">
              <wp:posOffset>381000</wp:posOffset>
            </wp:positionV>
            <wp:extent cx="960120" cy="423545"/>
            <wp:effectExtent l="0" t="0" r="0" b="0"/>
            <wp:wrapNone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hydridegroep.PCX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0120" cy="423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3FD8">
        <w:rPr>
          <w:rFonts w:ascii="Trebuchet MS" w:hAnsi="Trebuchet MS"/>
          <w:sz w:val="22"/>
          <w:szCs w:val="22"/>
        </w:rPr>
        <w:t>Zuuranhydriden zijn verbindingen waarvan de karakteristieke groep in de moleculen de volgende structuur heeft:</w:t>
      </w:r>
    </w:p>
    <w:p w:rsidR="000F74BD" w:rsidRPr="00403FD8" w:rsidRDefault="000F74BD" w:rsidP="000F74BD">
      <w:pPr>
        <w:pStyle w:val="Normaalweb"/>
        <w:spacing w:before="120" w:line="276" w:lineRule="auto"/>
        <w:rPr>
          <w:rFonts w:ascii="Trebuchet MS" w:hAnsi="Trebuchet MS"/>
          <w:sz w:val="22"/>
          <w:szCs w:val="22"/>
        </w:rPr>
      </w:pPr>
    </w:p>
    <w:p w:rsidR="000F74BD" w:rsidRPr="00403FD8" w:rsidRDefault="000F74BD" w:rsidP="000F74BD">
      <w:pPr>
        <w:pStyle w:val="Normaalweb"/>
        <w:spacing w:before="120" w:beforeAutospacing="0" w:after="120" w:afterAutospacing="0" w:line="276" w:lineRule="auto"/>
        <w:rPr>
          <w:rFonts w:ascii="Trebuchet MS" w:hAnsi="Trebuchet MS" w:cs="Arial"/>
          <w:sz w:val="22"/>
          <w:szCs w:val="22"/>
        </w:rPr>
      </w:pPr>
      <w:r w:rsidRPr="00403FD8">
        <w:rPr>
          <w:rFonts w:ascii="Trebuchet MS" w:hAnsi="Trebuchet MS" w:cs="Arial"/>
          <w:noProof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2F7A758C" wp14:editId="07FC3E06">
            <wp:simplePos x="0" y="0"/>
            <wp:positionH relativeFrom="column">
              <wp:posOffset>-70181</wp:posOffset>
            </wp:positionH>
            <wp:positionV relativeFrom="paragraph">
              <wp:posOffset>572770</wp:posOffset>
            </wp:positionV>
            <wp:extent cx="4118610" cy="459740"/>
            <wp:effectExtent l="0" t="0" r="0" b="0"/>
            <wp:wrapNone/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hydridevorming.PCX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8610" cy="459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03FD8">
        <w:rPr>
          <w:rFonts w:ascii="Trebuchet MS" w:hAnsi="Trebuchet MS" w:cs="Arial"/>
          <w:sz w:val="22"/>
          <w:szCs w:val="22"/>
        </w:rPr>
        <w:t xml:space="preserve">Zuuranhydriden kunnen bereid worden uit carbonzuren in aanwezigheid van </w:t>
      </w:r>
      <w:proofErr w:type="spellStart"/>
      <w:r w:rsidRPr="00403FD8">
        <w:rPr>
          <w:rFonts w:ascii="Trebuchet MS" w:hAnsi="Trebuchet MS" w:cs="Arial"/>
          <w:sz w:val="22"/>
          <w:szCs w:val="22"/>
        </w:rPr>
        <w:t>difosforpentaoxide</w:t>
      </w:r>
      <w:proofErr w:type="spellEnd"/>
      <w:r w:rsidRPr="00403FD8">
        <w:rPr>
          <w:rFonts w:ascii="Trebuchet MS" w:hAnsi="Trebuchet MS" w:cs="Arial"/>
          <w:sz w:val="22"/>
          <w:szCs w:val="22"/>
        </w:rPr>
        <w:t>. Daarbij ontstaat uit twee moleculen carbonzuur door afsplitsing van een molecuul water een molecuul zuuranhydride:</w:t>
      </w:r>
    </w:p>
    <w:p w:rsidR="000F74BD" w:rsidRPr="00403FD8" w:rsidRDefault="000F74BD" w:rsidP="000F74BD">
      <w:pPr>
        <w:pStyle w:val="Normaalweb"/>
        <w:spacing w:before="120" w:beforeAutospacing="0" w:after="120" w:afterAutospacing="0" w:line="276" w:lineRule="auto"/>
        <w:rPr>
          <w:rFonts w:ascii="Trebuchet MS" w:hAnsi="Trebuchet MS" w:cs="Arial"/>
          <w:sz w:val="22"/>
          <w:szCs w:val="22"/>
        </w:rPr>
      </w:pPr>
    </w:p>
    <w:p w:rsidR="000F74BD" w:rsidRPr="00403FD8" w:rsidRDefault="000F74BD" w:rsidP="000F74BD">
      <w:pPr>
        <w:pStyle w:val="Normaalweb"/>
        <w:spacing w:before="120" w:beforeAutospacing="0" w:after="120" w:afterAutospacing="0" w:line="276" w:lineRule="auto"/>
        <w:rPr>
          <w:rFonts w:ascii="Trebuchet MS" w:hAnsi="Trebuchet MS" w:cs="Arial"/>
          <w:sz w:val="22"/>
          <w:szCs w:val="22"/>
        </w:rPr>
      </w:pPr>
    </w:p>
    <w:p w:rsidR="000F74BD" w:rsidRPr="00403FD8" w:rsidRDefault="000F74BD" w:rsidP="000F74BD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 w:cs="Arial"/>
          <w:sz w:val="22"/>
          <w:szCs w:val="22"/>
        </w:rPr>
        <w:t xml:space="preserve">Als aan een mengsel van methaanzuur en propaanzuur </w:t>
      </w:r>
      <w:proofErr w:type="spellStart"/>
      <w:r w:rsidRPr="00403FD8">
        <w:rPr>
          <w:rFonts w:ascii="Trebuchet MS" w:hAnsi="Trebuchet MS" w:cs="Arial"/>
          <w:sz w:val="22"/>
          <w:szCs w:val="22"/>
        </w:rPr>
        <w:t>difosforpentaoxide</w:t>
      </w:r>
      <w:proofErr w:type="spellEnd"/>
      <w:r w:rsidRPr="00403FD8">
        <w:rPr>
          <w:rFonts w:ascii="Trebuchet MS" w:hAnsi="Trebuchet MS" w:cs="Arial"/>
          <w:sz w:val="22"/>
          <w:szCs w:val="22"/>
        </w:rPr>
        <w:t xml:space="preserve"> wordt toegevoegd, treden reacties op waarbij drie zuuranhydriden ontstaan.</w:t>
      </w: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 xml:space="preserve">Geef </w:t>
      </w:r>
      <w:r w:rsidRPr="00403FD8">
        <w:rPr>
          <w:rFonts w:ascii="Trebuchet MS" w:hAnsi="Trebuchet MS" w:cs="Arial"/>
          <w:szCs w:val="22"/>
        </w:rPr>
        <w:t>de structuurformules van de</w:t>
      </w:r>
      <w:r w:rsidRPr="00403FD8">
        <w:rPr>
          <w:rFonts w:ascii="Trebuchet MS" w:hAnsi="Trebuchet MS" w:cs="Arial"/>
        </w:rPr>
        <w:t xml:space="preserve">ze drie </w:t>
      </w:r>
      <w:r w:rsidRPr="00403FD8">
        <w:rPr>
          <w:rFonts w:ascii="Trebuchet MS" w:hAnsi="Trebuchet MS" w:cs="Arial"/>
          <w:szCs w:val="22"/>
        </w:rPr>
        <w:t>zuuranhydriden.</w:t>
      </w:r>
      <w:r w:rsidRPr="00403FD8">
        <w:rPr>
          <w:rFonts w:ascii="Trebuchet MS" w:hAnsi="Trebuchet MS"/>
          <w:szCs w:val="22"/>
        </w:rPr>
        <w:tab/>
        <w:t>3</w:t>
      </w: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 xml:space="preserve">Zuuranhydriden kunnen reageren met alcoholen. Zo reageert </w:t>
      </w:r>
      <w:r w:rsidR="00F46073" w:rsidRPr="00403FD8">
        <w:rPr>
          <w:rFonts w:ascii="Trebuchet MS" w:hAnsi="Trebuchet MS"/>
        </w:rPr>
        <w:t xml:space="preserve">ethaanzuuranhydride </w:t>
      </w:r>
      <w:r w:rsidRPr="00403FD8">
        <w:rPr>
          <w:rFonts w:ascii="Trebuchet MS" w:hAnsi="Trebuchet MS"/>
        </w:rPr>
        <w:t xml:space="preserve">met ethanol. Daarbij ontstaan </w:t>
      </w:r>
      <w:proofErr w:type="spellStart"/>
      <w:r w:rsidR="00F46073" w:rsidRPr="00403FD8">
        <w:rPr>
          <w:rFonts w:ascii="Trebuchet MS" w:hAnsi="Trebuchet MS"/>
        </w:rPr>
        <w:t>ethaanzuur</w:t>
      </w:r>
      <w:proofErr w:type="spellEnd"/>
      <w:r w:rsidR="00F46073" w:rsidRPr="00403FD8">
        <w:rPr>
          <w:rFonts w:ascii="Trebuchet MS" w:hAnsi="Trebuchet MS"/>
        </w:rPr>
        <w:t xml:space="preserve"> </w:t>
      </w:r>
      <w:r w:rsidRPr="00403FD8">
        <w:rPr>
          <w:rFonts w:ascii="Trebuchet MS" w:hAnsi="Trebuchet MS"/>
        </w:rPr>
        <w:t>en stof A.</w:t>
      </w: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  <w:noProof/>
        </w:rPr>
        <w:drawing>
          <wp:anchor distT="0" distB="0" distL="114300" distR="114300" simplePos="0" relativeHeight="251672576" behindDoc="0" locked="0" layoutInCell="1" allowOverlap="1" wp14:anchorId="72E42E90" wp14:editId="36DB47F8">
            <wp:simplePos x="0" y="0"/>
            <wp:positionH relativeFrom="column">
              <wp:posOffset>-1270</wp:posOffset>
            </wp:positionH>
            <wp:positionV relativeFrom="paragraph">
              <wp:posOffset>61899</wp:posOffset>
            </wp:positionV>
            <wp:extent cx="5760720" cy="666115"/>
            <wp:effectExtent l="0" t="0" r="0" b="0"/>
            <wp:wrapNone/>
            <wp:docPr id="12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rming stof A.PCX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66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</w:p>
    <w:p w:rsidR="000F74BD" w:rsidRPr="00403FD8" w:rsidRDefault="000F74BD" w:rsidP="000F74BD">
      <w:pPr>
        <w:spacing w:before="120" w:line="276" w:lineRule="auto"/>
        <w:rPr>
          <w:rFonts w:ascii="Trebuchet MS" w:hAnsi="Trebuchet MS" w:cs="Arial"/>
        </w:rPr>
      </w:pPr>
      <w:r w:rsidRPr="00403FD8">
        <w:rPr>
          <w:rFonts w:ascii="Trebuchet MS" w:hAnsi="Trebuchet MS" w:cs="Arial"/>
        </w:rPr>
        <w:t xml:space="preserve">Dit type reactie, waarbij uit een zuuranhydride en een alcohol een carbonzuur en een verbinding zoals stof </w:t>
      </w:r>
      <w:r w:rsidRPr="00403FD8">
        <w:rPr>
          <w:rFonts w:ascii="Trebuchet MS" w:hAnsi="Trebuchet MS" w:cs="Arial"/>
          <w:b/>
        </w:rPr>
        <w:t>A</w:t>
      </w:r>
      <w:r w:rsidRPr="00403FD8">
        <w:rPr>
          <w:rFonts w:ascii="Trebuchet MS" w:hAnsi="Trebuchet MS" w:cs="Arial"/>
        </w:rPr>
        <w:t xml:space="preserve"> ontstaan, wordt toegepast bij de bereiding van aspirine. De structuurformule van aspirine is:</w:t>
      </w:r>
    </w:p>
    <w:p w:rsidR="000F74BD" w:rsidRPr="00403FD8" w:rsidRDefault="000F74BD" w:rsidP="000F74BD">
      <w:pPr>
        <w:spacing w:line="276" w:lineRule="auto"/>
        <w:rPr>
          <w:rFonts w:ascii="Trebuchet MS" w:hAnsi="Trebuchet MS" w:cs="Arial"/>
        </w:rPr>
      </w:pPr>
      <w:r w:rsidRPr="00403FD8">
        <w:rPr>
          <w:rFonts w:ascii="Trebuchet MS" w:hAnsi="Trebuchet MS" w:cs="Arial"/>
          <w:noProof/>
        </w:rPr>
        <w:drawing>
          <wp:anchor distT="0" distB="0" distL="114300" distR="114300" simplePos="0" relativeHeight="251673600" behindDoc="0" locked="0" layoutInCell="1" allowOverlap="1" wp14:anchorId="1564C01A" wp14:editId="552A521A">
            <wp:simplePos x="0" y="0"/>
            <wp:positionH relativeFrom="column">
              <wp:posOffset>-1270</wp:posOffset>
            </wp:positionH>
            <wp:positionV relativeFrom="paragraph">
              <wp:posOffset>8519</wp:posOffset>
            </wp:positionV>
            <wp:extent cx="932815" cy="731520"/>
            <wp:effectExtent l="0" t="0" r="635" b="0"/>
            <wp:wrapNone/>
            <wp:docPr id="13" name="Afbeeld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spirine.PCX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2815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F74BD" w:rsidRPr="00403FD8" w:rsidRDefault="000F74BD" w:rsidP="00F55E0F">
      <w:pPr>
        <w:spacing w:before="60" w:after="60" w:line="276" w:lineRule="auto"/>
        <w:rPr>
          <w:rFonts w:ascii="Trebuchet MS" w:hAnsi="Trebuchet MS" w:cs="Arial"/>
        </w:rPr>
      </w:pPr>
    </w:p>
    <w:p w:rsidR="000F74BD" w:rsidRPr="00403FD8" w:rsidRDefault="000F74BD" w:rsidP="000F74BD">
      <w:pPr>
        <w:spacing w:line="276" w:lineRule="auto"/>
        <w:rPr>
          <w:rFonts w:ascii="Trebuchet MS" w:hAnsi="Trebuchet MS" w:cs="Arial"/>
        </w:rPr>
      </w:pPr>
    </w:p>
    <w:p w:rsidR="000F74BD" w:rsidRPr="00403FD8" w:rsidRDefault="000F74BD" w:rsidP="000F74BD">
      <w:pPr>
        <w:spacing w:line="276" w:lineRule="auto"/>
        <w:rPr>
          <w:rFonts w:ascii="Trebuchet MS" w:hAnsi="Trebuchet MS" w:cs="Arial"/>
        </w:rPr>
      </w:pPr>
    </w:p>
    <w:p w:rsidR="000F74BD" w:rsidRPr="00403FD8" w:rsidRDefault="000F74BD" w:rsidP="000F74BD">
      <w:pPr>
        <w:spacing w:line="276" w:lineRule="auto"/>
        <w:rPr>
          <w:rFonts w:ascii="Trebuchet MS" w:hAnsi="Trebuchet MS" w:cs="Arial"/>
        </w:rPr>
      </w:pPr>
      <w:r w:rsidRPr="00403FD8">
        <w:rPr>
          <w:rFonts w:ascii="Trebuchet MS" w:hAnsi="Trebuchet MS" w:cs="Arial"/>
        </w:rPr>
        <w:t xml:space="preserve">Bij de bereiding van aspirine reageert </w:t>
      </w:r>
      <w:r w:rsidR="00F46073" w:rsidRPr="00403FD8">
        <w:rPr>
          <w:rFonts w:ascii="Trebuchet MS" w:hAnsi="Trebuchet MS" w:cs="Arial"/>
        </w:rPr>
        <w:t xml:space="preserve">ethaanzuuranhydride </w:t>
      </w:r>
      <w:r w:rsidRPr="00403FD8">
        <w:rPr>
          <w:rFonts w:ascii="Trebuchet MS" w:hAnsi="Trebuchet MS" w:cs="Arial"/>
        </w:rPr>
        <w:t xml:space="preserve">met een stof </w:t>
      </w:r>
      <w:r w:rsidRPr="00403FD8">
        <w:rPr>
          <w:rFonts w:ascii="Trebuchet MS" w:hAnsi="Trebuchet MS" w:cs="Arial"/>
          <w:b/>
        </w:rPr>
        <w:t>B</w:t>
      </w:r>
      <w:r w:rsidRPr="00403FD8">
        <w:rPr>
          <w:rFonts w:ascii="Trebuchet MS" w:hAnsi="Trebuchet MS" w:cs="Arial"/>
        </w:rPr>
        <w:t>.</w:t>
      </w: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 xml:space="preserve">Geef de structuurformule van stof </w:t>
      </w:r>
      <w:r w:rsidRPr="00403FD8">
        <w:rPr>
          <w:rFonts w:ascii="Trebuchet MS" w:hAnsi="Trebuchet MS" w:cs="Arial"/>
          <w:b/>
        </w:rPr>
        <w:t>B</w:t>
      </w:r>
      <w:r w:rsidRPr="00403FD8">
        <w:rPr>
          <w:rFonts w:ascii="Trebuchet MS" w:hAnsi="Trebuchet MS" w:cs="Arial"/>
        </w:rPr>
        <w:t>.</w:t>
      </w:r>
      <w:r w:rsidRPr="00403FD8">
        <w:rPr>
          <w:rFonts w:ascii="Trebuchet MS" w:hAnsi="Trebuchet MS"/>
          <w:szCs w:val="22"/>
        </w:rPr>
        <w:tab/>
        <w:t>2</w:t>
      </w:r>
    </w:p>
    <w:p w:rsidR="000F74BD" w:rsidRPr="00403FD8" w:rsidRDefault="00E54DE5" w:rsidP="00E54DE5">
      <w:pPr>
        <w:spacing w:line="276" w:lineRule="auto"/>
        <w:rPr>
          <w:rFonts w:ascii="Trebuchet MS" w:hAnsi="Trebuchet MS" w:cs="Arial"/>
        </w:rPr>
      </w:pPr>
      <w:r w:rsidRPr="00403FD8">
        <w:rPr>
          <w:rFonts w:ascii="Trebuchet MS" w:hAnsi="Trebuchet MS" w:cs="Arial"/>
          <w:noProof/>
        </w:rPr>
        <w:drawing>
          <wp:anchor distT="0" distB="0" distL="114300" distR="114300" simplePos="0" relativeHeight="251674624" behindDoc="0" locked="0" layoutInCell="1" allowOverlap="1" wp14:anchorId="539C932D" wp14:editId="38C6F61F">
            <wp:simplePos x="0" y="0"/>
            <wp:positionH relativeFrom="column">
              <wp:posOffset>0</wp:posOffset>
            </wp:positionH>
            <wp:positionV relativeFrom="paragraph">
              <wp:posOffset>554990</wp:posOffset>
            </wp:positionV>
            <wp:extent cx="4850130" cy="859155"/>
            <wp:effectExtent l="0" t="0" r="7620" b="0"/>
            <wp:wrapNone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rming azijnzuurznydride ind.PCX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0130" cy="859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74BD" w:rsidRPr="00403FD8">
        <w:rPr>
          <w:rFonts w:ascii="Trebuchet MS" w:hAnsi="Trebuchet MS" w:cs="Arial"/>
        </w:rPr>
        <w:t xml:space="preserve">Een veel gebruikte methode om op industriële schaal </w:t>
      </w:r>
      <w:r w:rsidR="0060791F" w:rsidRPr="00403FD8">
        <w:rPr>
          <w:rFonts w:ascii="Trebuchet MS" w:hAnsi="Trebuchet MS" w:cs="Arial"/>
        </w:rPr>
        <w:t>ethaa</w:t>
      </w:r>
      <w:r w:rsidR="00F46073" w:rsidRPr="00403FD8">
        <w:rPr>
          <w:rFonts w:ascii="Trebuchet MS" w:hAnsi="Trebuchet MS" w:cs="Arial"/>
        </w:rPr>
        <w:t xml:space="preserve">nzuuranhydride </w:t>
      </w:r>
      <w:r w:rsidR="000F74BD" w:rsidRPr="00403FD8">
        <w:rPr>
          <w:rFonts w:ascii="Trebuchet MS" w:hAnsi="Trebuchet MS" w:cs="Arial"/>
        </w:rPr>
        <w:t xml:space="preserve">te produceren, verloopt </w:t>
      </w:r>
      <w:r w:rsidRPr="00403FD8">
        <w:rPr>
          <w:rFonts w:ascii="Trebuchet MS" w:hAnsi="Trebuchet MS" w:cs="Arial"/>
        </w:rPr>
        <w:t xml:space="preserve">via een eliminatiereactie en een additiereactie. Tussentijds wordt een stof </w:t>
      </w:r>
      <w:r w:rsidRPr="00403FD8">
        <w:rPr>
          <w:rFonts w:ascii="Trebuchet MS" w:hAnsi="Trebuchet MS" w:cs="Arial"/>
          <w:b/>
        </w:rPr>
        <w:t xml:space="preserve">C </w:t>
      </w:r>
      <w:r w:rsidRPr="00403FD8">
        <w:rPr>
          <w:rFonts w:ascii="Trebuchet MS" w:hAnsi="Trebuchet MS" w:cs="Arial"/>
        </w:rPr>
        <w:t>gevormd.</w:t>
      </w:r>
      <w:r w:rsidR="004B4FAA" w:rsidRPr="00403FD8">
        <w:rPr>
          <w:rFonts w:ascii="Trebuchet MS" w:hAnsi="Trebuchet MS" w:cs="Arial"/>
        </w:rPr>
        <w:t xml:space="preserve"> Zie onderstaand schema:</w:t>
      </w:r>
    </w:p>
    <w:p w:rsidR="00E54DE5" w:rsidRPr="00403FD8" w:rsidRDefault="00E54DE5" w:rsidP="00E54DE5">
      <w:pPr>
        <w:spacing w:line="276" w:lineRule="auto"/>
        <w:rPr>
          <w:rFonts w:ascii="Trebuchet MS" w:hAnsi="Trebuchet MS" w:cs="Arial"/>
        </w:rPr>
      </w:pPr>
    </w:p>
    <w:p w:rsidR="00E54DE5" w:rsidRPr="00403FD8" w:rsidRDefault="00E54DE5" w:rsidP="00E54DE5">
      <w:pPr>
        <w:spacing w:line="276" w:lineRule="auto"/>
        <w:rPr>
          <w:rFonts w:ascii="Trebuchet MS" w:hAnsi="Trebuchet MS" w:cs="Arial"/>
        </w:rPr>
      </w:pPr>
    </w:p>
    <w:p w:rsidR="00E54DE5" w:rsidRPr="00403FD8" w:rsidRDefault="00E54DE5" w:rsidP="00E54DE5">
      <w:pPr>
        <w:spacing w:line="276" w:lineRule="auto"/>
        <w:rPr>
          <w:rFonts w:ascii="Trebuchet MS" w:hAnsi="Trebuchet MS" w:cs="Arial"/>
        </w:rPr>
      </w:pPr>
    </w:p>
    <w:p w:rsidR="00E54DE5" w:rsidRPr="00403FD8" w:rsidRDefault="00E54DE5" w:rsidP="00E54DE5">
      <w:pPr>
        <w:spacing w:line="276" w:lineRule="auto"/>
        <w:rPr>
          <w:rFonts w:ascii="Trebuchet MS" w:hAnsi="Trebuchet MS" w:cs="Arial"/>
        </w:rPr>
      </w:pPr>
    </w:p>
    <w:p w:rsidR="00E54DE5" w:rsidRPr="00403FD8" w:rsidRDefault="00E54DE5" w:rsidP="00E54DE5">
      <w:pPr>
        <w:spacing w:after="120" w:line="276" w:lineRule="auto"/>
        <w:rPr>
          <w:rFonts w:ascii="Trebuchet MS" w:hAnsi="Trebuchet MS" w:cs="Arial"/>
        </w:rPr>
      </w:pP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>Geef de structuurformule van stof </w:t>
      </w:r>
      <w:r w:rsidRPr="00403FD8">
        <w:rPr>
          <w:rFonts w:ascii="Trebuchet MS" w:hAnsi="Trebuchet MS" w:cs="Arial"/>
          <w:b/>
        </w:rPr>
        <w:t>C</w:t>
      </w:r>
      <w:r w:rsidRPr="00403FD8">
        <w:rPr>
          <w:rFonts w:ascii="Trebuchet MS" w:hAnsi="Trebuchet MS" w:cs="Arial"/>
        </w:rPr>
        <w:t>.</w:t>
      </w:r>
      <w:r w:rsidRPr="00403FD8">
        <w:rPr>
          <w:rFonts w:ascii="Arial" w:hAnsi="Arial" w:cs="Arial"/>
        </w:rPr>
        <w:tab/>
        <w:t>2</w:t>
      </w:r>
    </w:p>
    <w:p w:rsidR="00C17E1B" w:rsidRPr="00403FD8" w:rsidRDefault="00C17E1B">
      <w:pPr>
        <w:rPr>
          <w:rFonts w:ascii="Trebuchet MS" w:hAnsi="Trebuchet MS"/>
          <w:b/>
        </w:rPr>
      </w:pPr>
      <w:r w:rsidRPr="00403FD8">
        <w:rPr>
          <w:rFonts w:ascii="Trebuchet MS" w:hAnsi="Trebuchet MS"/>
        </w:rPr>
        <w:br w:type="page"/>
      </w:r>
    </w:p>
    <w:p w:rsidR="00F821D1" w:rsidRPr="00403FD8" w:rsidRDefault="00D1543E" w:rsidP="00A941D6">
      <w:pPr>
        <w:pStyle w:val="opgave"/>
        <w:numPr>
          <w:ilvl w:val="0"/>
          <w:numId w:val="24"/>
        </w:numPr>
        <w:spacing w:before="120" w:line="276" w:lineRule="auto"/>
        <w:rPr>
          <w:rFonts w:ascii="Trebuchet MS" w:hAnsi="Trebuchet MS"/>
        </w:rPr>
      </w:pPr>
      <w:proofErr w:type="spellStart"/>
      <w:r w:rsidRPr="00403FD8">
        <w:rPr>
          <w:rFonts w:ascii="Trebuchet MS" w:hAnsi="Trebuchet MS"/>
        </w:rPr>
        <w:lastRenderedPageBreak/>
        <w:t>Kaliumdichromaatoplossing</w:t>
      </w:r>
      <w:proofErr w:type="spellEnd"/>
      <w:r w:rsidR="008C665D" w:rsidRPr="00403FD8">
        <w:rPr>
          <w:rFonts w:ascii="Trebuchet MS" w:hAnsi="Trebuchet MS"/>
        </w:rPr>
        <w:tab/>
        <w:t>(</w:t>
      </w:r>
      <w:r w:rsidR="00F00473">
        <w:rPr>
          <w:rFonts w:ascii="Trebuchet MS" w:hAnsi="Trebuchet MS"/>
        </w:rPr>
        <w:t>12</w:t>
      </w:r>
      <w:r w:rsidR="00AC1D1D" w:rsidRPr="00403FD8">
        <w:rPr>
          <w:rFonts w:ascii="Trebuchet MS" w:hAnsi="Trebuchet MS"/>
        </w:rPr>
        <w:t xml:space="preserve"> punten)</w:t>
      </w:r>
    </w:p>
    <w:p w:rsidR="005143DA" w:rsidRPr="00403FD8" w:rsidRDefault="005143DA" w:rsidP="00732320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 xml:space="preserve">In een oplossing van </w:t>
      </w:r>
      <w:proofErr w:type="spellStart"/>
      <w:r w:rsidRPr="00403FD8">
        <w:rPr>
          <w:rFonts w:ascii="Trebuchet MS" w:hAnsi="Trebuchet MS"/>
          <w:sz w:val="22"/>
          <w:szCs w:val="22"/>
        </w:rPr>
        <w:t>kaliumdichromaat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komen behalve K</w:t>
      </w:r>
      <w:r w:rsidRPr="00403FD8">
        <w:rPr>
          <w:rFonts w:ascii="Trebuchet MS" w:hAnsi="Trebuchet MS"/>
          <w:sz w:val="22"/>
          <w:szCs w:val="22"/>
          <w:vertAlign w:val="superscript"/>
        </w:rPr>
        <w:t>+</w:t>
      </w:r>
      <w:r w:rsidRPr="00403FD8">
        <w:rPr>
          <w:rFonts w:ascii="Trebuchet MS" w:hAnsi="Trebuchet MS"/>
          <w:sz w:val="22"/>
          <w:szCs w:val="22"/>
        </w:rPr>
        <w:t xml:space="preserve"> </w:t>
      </w:r>
      <w:r w:rsidR="00762B23" w:rsidRPr="00403FD8">
        <w:rPr>
          <w:rFonts w:ascii="Trebuchet MS" w:hAnsi="Trebuchet MS"/>
          <w:sz w:val="22"/>
          <w:szCs w:val="22"/>
        </w:rPr>
        <w:t xml:space="preserve">ionen </w:t>
      </w:r>
      <w:r w:rsidRPr="00403FD8">
        <w:rPr>
          <w:rFonts w:ascii="Trebuchet MS" w:hAnsi="Trebuchet MS"/>
          <w:sz w:val="22"/>
          <w:szCs w:val="22"/>
        </w:rPr>
        <w:t>en Cr</w:t>
      </w:r>
      <w:r w:rsidRPr="00403FD8">
        <w:rPr>
          <w:rFonts w:ascii="Trebuchet MS" w:hAnsi="Trebuchet MS"/>
          <w:sz w:val="22"/>
          <w:szCs w:val="22"/>
          <w:vertAlign w:val="subscript"/>
        </w:rPr>
        <w:t>2</w:t>
      </w:r>
      <w:r w:rsidRPr="00403FD8">
        <w:rPr>
          <w:rFonts w:ascii="Trebuchet MS" w:hAnsi="Trebuchet MS"/>
          <w:sz w:val="22"/>
          <w:szCs w:val="22"/>
        </w:rPr>
        <w:t>O</w:t>
      </w:r>
      <w:r w:rsidRPr="00403FD8">
        <w:rPr>
          <w:rFonts w:ascii="Trebuchet MS" w:hAnsi="Trebuchet MS"/>
          <w:sz w:val="22"/>
          <w:szCs w:val="22"/>
          <w:vertAlign w:val="subscript"/>
        </w:rPr>
        <w:t>7</w:t>
      </w:r>
      <w:r w:rsidRPr="00403FD8">
        <w:rPr>
          <w:rFonts w:ascii="Trebuchet MS" w:hAnsi="Trebuchet MS"/>
          <w:sz w:val="22"/>
          <w:szCs w:val="22"/>
          <w:vertAlign w:val="superscript"/>
        </w:rPr>
        <w:t>2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</w:rPr>
        <w:t xml:space="preserve"> ionen ook HCrO</w:t>
      </w:r>
      <w:r w:rsidRPr="00403FD8">
        <w:rPr>
          <w:rFonts w:ascii="Trebuchet MS" w:hAnsi="Trebuchet MS"/>
          <w:sz w:val="22"/>
          <w:szCs w:val="22"/>
          <w:vertAlign w:val="subscript"/>
        </w:rPr>
        <w:t>4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="00762B23" w:rsidRPr="00403FD8">
        <w:rPr>
          <w:rFonts w:ascii="Trebuchet MS" w:hAnsi="Trebuchet MS"/>
          <w:sz w:val="22"/>
          <w:szCs w:val="22"/>
        </w:rPr>
        <w:t xml:space="preserve"> ionen </w:t>
      </w:r>
      <w:r w:rsidRPr="00403FD8">
        <w:rPr>
          <w:rFonts w:ascii="Trebuchet MS" w:hAnsi="Trebuchet MS"/>
          <w:sz w:val="22"/>
          <w:szCs w:val="22"/>
        </w:rPr>
        <w:t>en CrO</w:t>
      </w:r>
      <w:r w:rsidRPr="00403FD8">
        <w:rPr>
          <w:rFonts w:ascii="Trebuchet MS" w:hAnsi="Trebuchet MS"/>
          <w:sz w:val="22"/>
          <w:szCs w:val="22"/>
          <w:vertAlign w:val="subscript"/>
        </w:rPr>
        <w:t>4</w:t>
      </w:r>
      <w:r w:rsidRPr="00403FD8">
        <w:rPr>
          <w:rFonts w:ascii="Trebuchet MS" w:hAnsi="Trebuchet MS"/>
          <w:sz w:val="22"/>
          <w:szCs w:val="22"/>
          <w:vertAlign w:val="superscript"/>
        </w:rPr>
        <w:t>2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</w:rPr>
        <w:t xml:space="preserve"> ionen voor. De samenstelling van deze oplossing kan met de volgende twee evenwichten worden beschreven:</w:t>
      </w:r>
    </w:p>
    <w:p w:rsidR="005143DA" w:rsidRPr="00403FD8" w:rsidRDefault="00C163AE" w:rsidP="00732320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  <w:lang w:val="es-ES_tradnl"/>
        </w:rPr>
      </w:pPr>
      <w:r w:rsidRPr="00403FD8">
        <w:rPr>
          <w:rFonts w:ascii="Trebuchet MS" w:hAnsi="Trebuchet MS"/>
          <w:noProof/>
        </w:rPr>
        <w:drawing>
          <wp:anchor distT="0" distB="0" distL="114300" distR="114300" simplePos="0" relativeHeight="251663360" behindDoc="0" locked="0" layoutInCell="1" allowOverlap="1" wp14:anchorId="43DCD5C2" wp14:editId="0A014CCB">
            <wp:simplePos x="0" y="0"/>
            <wp:positionH relativeFrom="column">
              <wp:posOffset>1463675</wp:posOffset>
            </wp:positionH>
            <wp:positionV relativeFrom="paragraph">
              <wp:posOffset>56144</wp:posOffset>
            </wp:positionV>
            <wp:extent cx="175895" cy="89535"/>
            <wp:effectExtent l="0" t="0" r="0" b="5715"/>
            <wp:wrapNone/>
            <wp:docPr id="14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89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885" w:rsidRPr="00403FD8">
        <w:rPr>
          <w:rFonts w:ascii="Trebuchet MS" w:hAnsi="Trebuchet MS"/>
          <w:sz w:val="22"/>
          <w:szCs w:val="22"/>
          <w:lang w:val="es-ES_tradnl"/>
        </w:rPr>
        <w:t>Cr</w:t>
      </w:r>
      <w:r w:rsidR="00C06885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2</w:t>
      </w:r>
      <w:r w:rsidR="00C06885" w:rsidRPr="00403FD8">
        <w:rPr>
          <w:rFonts w:ascii="Trebuchet MS" w:hAnsi="Trebuchet MS"/>
          <w:sz w:val="22"/>
          <w:szCs w:val="22"/>
          <w:lang w:val="es-ES_tradnl"/>
        </w:rPr>
        <w:t>O</w:t>
      </w:r>
      <w:r w:rsidR="00C06885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7</w:t>
      </w:r>
      <w:r w:rsidR="00C06885"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t>2</w:t>
      </w:r>
      <w:r w:rsidR="00C06885"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(aq)  +  H</w:t>
      </w:r>
      <w:r w:rsidR="005143DA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2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O</w:t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(l) </w:t>
      </w:r>
      <w:r w:rsidRPr="00403FD8">
        <w:rPr>
          <w:rFonts w:ascii="Trebuchet MS" w:hAnsi="Trebuchet MS"/>
          <w:sz w:val="22"/>
          <w:szCs w:val="22"/>
          <w:lang w:val="es-ES_tradnl"/>
        </w:rPr>
        <w:t xml:space="preserve">  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 </w:t>
      </w:r>
      <w:r w:rsidRPr="00403FD8">
        <w:rPr>
          <w:rFonts w:ascii="Trebuchet MS" w:hAnsi="Trebuchet MS"/>
          <w:sz w:val="22"/>
          <w:szCs w:val="22"/>
          <w:lang w:val="es-ES_tradnl"/>
        </w:rPr>
        <w:t xml:space="preserve">  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  </w:t>
      </w:r>
      <w:r w:rsidR="00762B23" w:rsidRPr="00403FD8">
        <w:rPr>
          <w:rFonts w:ascii="Trebuchet MS" w:hAnsi="Trebuchet MS"/>
          <w:sz w:val="22"/>
          <w:szCs w:val="22"/>
          <w:lang w:val="es-ES_tradnl"/>
        </w:rPr>
        <w:t xml:space="preserve"> 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2 </w:t>
      </w:r>
      <w:r w:rsidR="00C06885" w:rsidRPr="00403FD8">
        <w:rPr>
          <w:rFonts w:ascii="Trebuchet MS" w:hAnsi="Trebuchet MS"/>
          <w:sz w:val="22"/>
          <w:szCs w:val="22"/>
          <w:lang w:val="es-ES_tradnl"/>
        </w:rPr>
        <w:t>HCrO</w:t>
      </w:r>
      <w:r w:rsidR="00C06885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4</w:t>
      </w:r>
      <w:r w:rsidR="00C06885"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(aq)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ab/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ab/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ab/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ab/>
        <w:t>evenwicht 1</w:t>
      </w:r>
    </w:p>
    <w:p w:rsidR="005143DA" w:rsidRPr="00403FD8" w:rsidRDefault="00C163AE" w:rsidP="00732320">
      <w:pPr>
        <w:pStyle w:val="Normaalweb"/>
        <w:spacing w:before="120" w:beforeAutospacing="0" w:after="120" w:afterAutospacing="0" w:line="276" w:lineRule="auto"/>
        <w:rPr>
          <w:rFonts w:ascii="Trebuchet MS" w:hAnsi="Trebuchet MS"/>
          <w:sz w:val="22"/>
          <w:szCs w:val="22"/>
          <w:lang w:val="es-ES_tradnl"/>
        </w:rPr>
      </w:pPr>
      <w:r w:rsidRPr="00403FD8">
        <w:rPr>
          <w:rFonts w:ascii="Trebuchet MS" w:hAnsi="Trebuchet MS"/>
          <w:noProof/>
        </w:rPr>
        <w:drawing>
          <wp:anchor distT="0" distB="0" distL="114300" distR="114300" simplePos="0" relativeHeight="251664384" behindDoc="0" locked="0" layoutInCell="1" allowOverlap="1" wp14:anchorId="6EEBCF00" wp14:editId="6771293C">
            <wp:simplePos x="0" y="0"/>
            <wp:positionH relativeFrom="column">
              <wp:posOffset>1467790</wp:posOffset>
            </wp:positionH>
            <wp:positionV relativeFrom="paragraph">
              <wp:posOffset>55245</wp:posOffset>
            </wp:positionV>
            <wp:extent cx="175895" cy="89535"/>
            <wp:effectExtent l="0" t="0" r="0" b="5715"/>
            <wp:wrapNone/>
            <wp:docPr id="15" name="Afbeelding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89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885" w:rsidRPr="00403FD8">
        <w:rPr>
          <w:rFonts w:ascii="Trebuchet MS" w:hAnsi="Trebuchet MS"/>
          <w:sz w:val="22"/>
          <w:szCs w:val="22"/>
          <w:lang w:val="es-ES_tradnl"/>
        </w:rPr>
        <w:t>HCrO</w:t>
      </w:r>
      <w:r w:rsidR="00C06885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4</w:t>
      </w:r>
      <w:r w:rsidR="00C06885"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(aq)  +  H</w:t>
      </w:r>
      <w:r w:rsidR="005143DA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2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O</w:t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(l)  </w:t>
      </w:r>
      <w:r w:rsidRPr="00403FD8">
        <w:rPr>
          <w:rFonts w:ascii="Trebuchet MS" w:hAnsi="Trebuchet MS"/>
          <w:sz w:val="22"/>
          <w:szCs w:val="22"/>
          <w:lang w:val="es-ES_tradnl"/>
        </w:rPr>
        <w:t xml:space="preserve">     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  </w:t>
      </w:r>
      <w:r w:rsidR="00C06885" w:rsidRPr="00403FD8">
        <w:rPr>
          <w:rFonts w:ascii="Trebuchet MS" w:hAnsi="Trebuchet MS"/>
          <w:sz w:val="22"/>
          <w:szCs w:val="22"/>
          <w:lang w:val="es-ES_tradnl"/>
        </w:rPr>
        <w:t>CrO</w:t>
      </w:r>
      <w:r w:rsidR="00C06885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4</w:t>
      </w:r>
      <w:r w:rsidR="00C06885"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t>2</w:t>
      </w:r>
      <w:r w:rsidR="00C06885"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(aq)  +  H</w:t>
      </w:r>
      <w:r w:rsidR="005143DA" w:rsidRPr="00403FD8">
        <w:rPr>
          <w:rFonts w:ascii="Trebuchet MS" w:hAnsi="Trebuchet MS"/>
          <w:sz w:val="22"/>
          <w:szCs w:val="22"/>
          <w:vertAlign w:val="subscript"/>
          <w:lang w:val="es-ES_tradnl"/>
        </w:rPr>
        <w:t>3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>O</w:t>
      </w:r>
      <w:r w:rsidR="005143DA"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t>+</w:t>
      </w:r>
      <w:r w:rsidR="00762B23" w:rsidRPr="00403FD8">
        <w:rPr>
          <w:rFonts w:ascii="Trebuchet MS" w:hAnsi="Trebuchet MS"/>
          <w:vertAlign w:val="superscript"/>
          <w:lang w:val="es-ES_tradnl"/>
        </w:rPr>
        <w:t> 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 xml:space="preserve">(aq)  </w:t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ab/>
      </w:r>
      <w:r w:rsidR="005143DA" w:rsidRPr="00403FD8">
        <w:rPr>
          <w:rFonts w:ascii="Trebuchet MS" w:hAnsi="Trebuchet MS"/>
          <w:sz w:val="22"/>
          <w:szCs w:val="22"/>
          <w:lang w:val="es-ES_tradnl"/>
        </w:rPr>
        <w:tab/>
        <w:t>evenwicht 2</w:t>
      </w:r>
    </w:p>
    <w:p w:rsidR="005143DA" w:rsidRPr="00403FD8" w:rsidRDefault="005143DA" w:rsidP="00A941D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 xml:space="preserve">Leg </w:t>
      </w:r>
      <w:proofErr w:type="spellStart"/>
      <w:r w:rsidRPr="00403FD8">
        <w:rPr>
          <w:rFonts w:ascii="Trebuchet MS" w:hAnsi="Trebuchet MS" w:cs="Arial"/>
        </w:rPr>
        <w:t>uit,aan</w:t>
      </w:r>
      <w:proofErr w:type="spellEnd"/>
      <w:r w:rsidRPr="00403FD8">
        <w:rPr>
          <w:rFonts w:ascii="Trebuchet MS" w:hAnsi="Trebuchet MS" w:cs="Arial"/>
        </w:rPr>
        <w:t xml:space="preserve"> de hand van uitsluitend evenwicht 1</w:t>
      </w:r>
      <w:r w:rsidR="00C06885" w:rsidRPr="00403FD8">
        <w:rPr>
          <w:rFonts w:ascii="Trebuchet MS" w:hAnsi="Trebuchet MS" w:cs="Arial"/>
        </w:rPr>
        <w:t>,</w:t>
      </w:r>
      <w:r w:rsidRPr="00403FD8">
        <w:rPr>
          <w:rFonts w:ascii="Trebuchet MS" w:hAnsi="Trebuchet MS" w:cs="Arial"/>
        </w:rPr>
        <w:t xml:space="preserve"> of bij de verdunning van een </w:t>
      </w:r>
      <w:proofErr w:type="spellStart"/>
      <w:r w:rsidRPr="00403FD8">
        <w:rPr>
          <w:rFonts w:ascii="Trebuchet MS" w:hAnsi="Trebuchet MS" w:cs="Arial"/>
        </w:rPr>
        <w:t>kaliumdichromaatoplossing</w:t>
      </w:r>
      <w:proofErr w:type="spellEnd"/>
      <w:r w:rsidRPr="00403FD8">
        <w:rPr>
          <w:rFonts w:ascii="Trebuchet MS" w:hAnsi="Trebuchet MS" w:cs="Arial"/>
        </w:rPr>
        <w:t xml:space="preserve"> </w:t>
      </w:r>
      <w:r w:rsidR="00F46073" w:rsidRPr="00403FD8">
        <w:rPr>
          <w:rFonts w:ascii="Trebuchet MS" w:hAnsi="Trebuchet MS" w:cs="Arial"/>
        </w:rPr>
        <w:t xml:space="preserve">de ligging van </w:t>
      </w:r>
      <w:r w:rsidRPr="00403FD8">
        <w:rPr>
          <w:rFonts w:ascii="Trebuchet MS" w:hAnsi="Trebuchet MS" w:cs="Arial"/>
        </w:rPr>
        <w:t xml:space="preserve">evenwicht 1 verschuift en, zo ja, of </w:t>
      </w:r>
      <w:r w:rsidR="00F46073" w:rsidRPr="00403FD8">
        <w:rPr>
          <w:rFonts w:ascii="Trebuchet MS" w:hAnsi="Trebuchet MS" w:cs="Arial"/>
        </w:rPr>
        <w:t xml:space="preserve">de ligging van </w:t>
      </w:r>
      <w:r w:rsidRPr="00403FD8">
        <w:rPr>
          <w:rFonts w:ascii="Trebuchet MS" w:hAnsi="Trebuchet MS" w:cs="Arial"/>
        </w:rPr>
        <w:t>het</w:t>
      </w:r>
      <w:r w:rsidR="00F46073" w:rsidRPr="00403FD8">
        <w:rPr>
          <w:rFonts w:ascii="Trebuchet MS" w:hAnsi="Trebuchet MS" w:cs="Arial"/>
        </w:rPr>
        <w:t xml:space="preserve"> evenwicht</w:t>
      </w:r>
      <w:r w:rsidRPr="00403FD8">
        <w:rPr>
          <w:rFonts w:ascii="Trebuchet MS" w:hAnsi="Trebuchet MS" w:cs="Arial"/>
        </w:rPr>
        <w:t xml:space="preserve"> naar rechts of naar links verschuift</w:t>
      </w:r>
      <w:r w:rsidRPr="00403FD8">
        <w:rPr>
          <w:rFonts w:ascii="Trebuchet MS" w:hAnsi="Trebuchet MS"/>
          <w:szCs w:val="22"/>
        </w:rPr>
        <w:t>.</w:t>
      </w:r>
      <w:r w:rsidRPr="00403FD8">
        <w:rPr>
          <w:rFonts w:ascii="Trebuchet MS" w:hAnsi="Trebuchet MS"/>
          <w:szCs w:val="22"/>
        </w:rPr>
        <w:tab/>
        <w:t>2</w:t>
      </w:r>
    </w:p>
    <w:p w:rsidR="005143DA" w:rsidRPr="00403FD8" w:rsidRDefault="005143DA" w:rsidP="00A941D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>Leg uit,</w:t>
      </w:r>
      <w:r w:rsidR="00C06885" w:rsidRPr="00403FD8">
        <w:rPr>
          <w:rFonts w:ascii="Trebuchet MS" w:hAnsi="Trebuchet MS" w:cs="Arial"/>
        </w:rPr>
        <w:t xml:space="preserve"> </w:t>
      </w:r>
      <w:r w:rsidRPr="00403FD8">
        <w:rPr>
          <w:rFonts w:ascii="Trebuchet MS" w:hAnsi="Trebuchet MS" w:cs="Arial"/>
        </w:rPr>
        <w:t>aan de hand van de evenwichten 1 en 2</w:t>
      </w:r>
      <w:r w:rsidR="00C06885" w:rsidRPr="00403FD8">
        <w:rPr>
          <w:rFonts w:ascii="Trebuchet MS" w:hAnsi="Trebuchet MS" w:cs="Arial"/>
        </w:rPr>
        <w:t>,</w:t>
      </w:r>
      <w:r w:rsidRPr="00403FD8">
        <w:rPr>
          <w:rFonts w:ascii="Trebuchet MS" w:hAnsi="Trebuchet MS" w:cs="Arial"/>
        </w:rPr>
        <w:t xml:space="preserve"> of de concentratie van Cr</w:t>
      </w:r>
      <w:r w:rsidRPr="00403FD8">
        <w:rPr>
          <w:rFonts w:ascii="Trebuchet MS" w:hAnsi="Trebuchet MS" w:cs="Arial"/>
          <w:vertAlign w:val="subscript"/>
        </w:rPr>
        <w:t>2</w:t>
      </w:r>
      <w:r w:rsidRPr="00403FD8">
        <w:rPr>
          <w:rFonts w:ascii="Trebuchet MS" w:hAnsi="Trebuchet MS" w:cs="Arial"/>
        </w:rPr>
        <w:t>O</w:t>
      </w:r>
      <w:r w:rsidRPr="00403FD8">
        <w:rPr>
          <w:rFonts w:ascii="Trebuchet MS" w:hAnsi="Trebuchet MS" w:cs="Arial"/>
          <w:vertAlign w:val="subscript"/>
        </w:rPr>
        <w:t>7</w:t>
      </w:r>
      <w:r w:rsidRPr="00403FD8">
        <w:rPr>
          <w:rFonts w:ascii="Trebuchet MS" w:hAnsi="Trebuchet MS" w:cs="Arial"/>
          <w:vertAlign w:val="superscript"/>
        </w:rPr>
        <w:t>2</w:t>
      </w:r>
      <w:r w:rsidRPr="00403FD8">
        <w:rPr>
          <w:rFonts w:ascii="Trebuchet MS" w:hAnsi="Trebuchet MS" w:cs="Arial"/>
          <w:vertAlign w:val="superscript"/>
        </w:rPr>
        <w:sym w:font="Symbol" w:char="F02D"/>
      </w:r>
      <w:r w:rsidR="00F95DE6" w:rsidRPr="00403FD8">
        <w:rPr>
          <w:rFonts w:ascii="Trebuchet MS" w:hAnsi="Trebuchet MS" w:cs="Arial"/>
        </w:rPr>
        <w:t xml:space="preserve"> groter wordt</w:t>
      </w:r>
      <w:r w:rsidRPr="00403FD8">
        <w:rPr>
          <w:rFonts w:ascii="Trebuchet MS" w:hAnsi="Trebuchet MS" w:cs="Arial"/>
        </w:rPr>
        <w:t xml:space="preserve">, gelijk blijft of kleiner wordt door verlaging van de </w:t>
      </w:r>
      <w:proofErr w:type="spellStart"/>
      <w:r w:rsidRPr="00403FD8">
        <w:rPr>
          <w:rFonts w:ascii="Trebuchet MS" w:hAnsi="Trebuchet MS" w:cs="Arial"/>
        </w:rPr>
        <w:t>pH.</w:t>
      </w:r>
      <w:proofErr w:type="spellEnd"/>
      <w:r w:rsidRPr="00403FD8">
        <w:rPr>
          <w:rFonts w:ascii="Trebuchet MS" w:hAnsi="Trebuchet MS" w:cs="Arial"/>
        </w:rPr>
        <w:t xml:space="preserve"> Neem aan dat het volume van de oplossing niet verandert door verlaging van de </w:t>
      </w:r>
      <w:proofErr w:type="spellStart"/>
      <w:r w:rsidRPr="00403FD8">
        <w:rPr>
          <w:rFonts w:ascii="Trebuchet MS" w:hAnsi="Trebuchet MS" w:cs="Arial"/>
        </w:rPr>
        <w:t>pH</w:t>
      </w:r>
      <w:r w:rsidR="00F00473">
        <w:rPr>
          <w:rFonts w:ascii="Trebuchet MS" w:hAnsi="Trebuchet MS"/>
          <w:szCs w:val="22"/>
        </w:rPr>
        <w:t>.</w:t>
      </w:r>
      <w:proofErr w:type="spellEnd"/>
      <w:r w:rsidR="00F00473">
        <w:rPr>
          <w:rFonts w:ascii="Trebuchet MS" w:hAnsi="Trebuchet MS"/>
          <w:szCs w:val="22"/>
        </w:rPr>
        <w:tab/>
        <w:t>3</w:t>
      </w:r>
    </w:p>
    <w:p w:rsidR="005143DA" w:rsidRPr="00403FD8" w:rsidRDefault="00C06885" w:rsidP="00A941D6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 xml:space="preserve">In een aangezuurde </w:t>
      </w:r>
      <w:proofErr w:type="spellStart"/>
      <w:r w:rsidRPr="00403FD8">
        <w:rPr>
          <w:rFonts w:ascii="Trebuchet MS" w:hAnsi="Trebuchet MS"/>
        </w:rPr>
        <w:t>kaliumdichromaatoplossing</w:t>
      </w:r>
      <w:proofErr w:type="spellEnd"/>
      <w:r w:rsidRPr="00403FD8">
        <w:rPr>
          <w:rFonts w:ascii="Trebuchet MS" w:hAnsi="Trebuchet MS"/>
        </w:rPr>
        <w:t xml:space="preserve">, waarvan de pH </w:t>
      </w:r>
      <w:r w:rsidR="00F46073" w:rsidRPr="00403FD8">
        <w:rPr>
          <w:rFonts w:ascii="Trebuchet MS" w:hAnsi="Trebuchet MS"/>
        </w:rPr>
        <w:t xml:space="preserve">lager </w:t>
      </w:r>
      <w:r w:rsidRPr="00403FD8">
        <w:rPr>
          <w:rFonts w:ascii="Trebuchet MS" w:hAnsi="Trebuchet MS"/>
        </w:rPr>
        <w:t xml:space="preserve">is dan 4, is </w:t>
      </w:r>
      <w:r w:rsidR="00F46073" w:rsidRPr="00403FD8">
        <w:rPr>
          <w:rFonts w:ascii="Trebuchet MS" w:hAnsi="Trebuchet MS"/>
        </w:rPr>
        <w:t xml:space="preserve">de </w:t>
      </w:r>
      <w:r w:rsidRPr="00403FD8">
        <w:rPr>
          <w:rFonts w:ascii="Trebuchet MS" w:hAnsi="Trebuchet MS"/>
        </w:rPr>
        <w:t>[</w:t>
      </w:r>
      <w:r w:rsidR="007542F0" w:rsidRPr="00403FD8">
        <w:rPr>
          <w:rFonts w:ascii="Trebuchet MS" w:hAnsi="Trebuchet MS"/>
        </w:rPr>
        <w:t>H</w:t>
      </w:r>
      <w:r w:rsidRPr="00403FD8">
        <w:rPr>
          <w:rFonts w:ascii="Trebuchet MS" w:hAnsi="Trebuchet MS"/>
        </w:rPr>
        <w:t>CrO</w:t>
      </w:r>
      <w:r w:rsidRPr="00403FD8">
        <w:rPr>
          <w:rFonts w:ascii="Trebuchet MS" w:hAnsi="Trebuchet MS"/>
          <w:vertAlign w:val="subscript"/>
        </w:rPr>
        <w:t>4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</w:rPr>
        <w:t xml:space="preserve">] zeer </w:t>
      </w:r>
      <w:r w:rsidR="007542F0" w:rsidRPr="00403FD8">
        <w:rPr>
          <w:rFonts w:ascii="Trebuchet MS" w:hAnsi="Trebuchet MS"/>
        </w:rPr>
        <w:t>groot</w:t>
      </w:r>
      <w:r w:rsidRPr="00403FD8">
        <w:rPr>
          <w:rFonts w:ascii="Trebuchet MS" w:hAnsi="Trebuchet MS"/>
        </w:rPr>
        <w:t xml:space="preserve"> ten opzichte van </w:t>
      </w:r>
      <w:r w:rsidR="00F46073" w:rsidRPr="00403FD8">
        <w:rPr>
          <w:rFonts w:ascii="Trebuchet MS" w:hAnsi="Trebuchet MS"/>
        </w:rPr>
        <w:t xml:space="preserve">de </w:t>
      </w:r>
      <w:r w:rsidRPr="00403FD8">
        <w:rPr>
          <w:rFonts w:ascii="Trebuchet MS" w:hAnsi="Trebuchet MS"/>
        </w:rPr>
        <w:t>[CrO</w:t>
      </w:r>
      <w:r w:rsidRPr="00403FD8">
        <w:rPr>
          <w:rFonts w:ascii="Trebuchet MS" w:hAnsi="Trebuchet MS"/>
          <w:vertAlign w:val="subscript"/>
        </w:rPr>
        <w:t>4</w:t>
      </w:r>
      <w:r w:rsidR="007542F0" w:rsidRPr="00403FD8">
        <w:rPr>
          <w:rFonts w:ascii="Trebuchet MS" w:hAnsi="Trebuchet MS"/>
          <w:vertAlign w:val="superscript"/>
        </w:rPr>
        <w:t>2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</w:rPr>
        <w:t>].</w:t>
      </w:r>
    </w:p>
    <w:p w:rsidR="008C665D" w:rsidRPr="00403FD8" w:rsidRDefault="00F46073" w:rsidP="00A941D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 xml:space="preserve">Bereken </w:t>
      </w:r>
      <w:r w:rsidR="007542F0" w:rsidRPr="00403FD8">
        <w:rPr>
          <w:rFonts w:ascii="Trebuchet MS" w:hAnsi="Trebuchet MS" w:cs="Arial"/>
        </w:rPr>
        <w:t xml:space="preserve">hoeveel maal zo groot de </w:t>
      </w:r>
      <w:r w:rsidR="007542F0" w:rsidRPr="00403FD8">
        <w:rPr>
          <w:rFonts w:ascii="Trebuchet MS" w:hAnsi="Trebuchet MS"/>
        </w:rPr>
        <w:t>[HCrO</w:t>
      </w:r>
      <w:r w:rsidR="007542F0" w:rsidRPr="00403FD8">
        <w:rPr>
          <w:rFonts w:ascii="Trebuchet MS" w:hAnsi="Trebuchet MS"/>
          <w:vertAlign w:val="subscript"/>
        </w:rPr>
        <w:t>4</w:t>
      </w:r>
      <w:r w:rsidR="007542F0"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="007542F0" w:rsidRPr="00403FD8">
        <w:rPr>
          <w:rFonts w:ascii="Trebuchet MS" w:hAnsi="Trebuchet MS"/>
        </w:rPr>
        <w:t xml:space="preserve">] is als </w:t>
      </w:r>
      <w:r w:rsidRPr="00403FD8">
        <w:rPr>
          <w:rFonts w:ascii="Trebuchet MS" w:hAnsi="Trebuchet MS" w:cs="Arial"/>
        </w:rPr>
        <w:t xml:space="preserve">de </w:t>
      </w:r>
      <w:r w:rsidRPr="00403FD8">
        <w:rPr>
          <w:rFonts w:ascii="Trebuchet MS" w:hAnsi="Trebuchet MS"/>
        </w:rPr>
        <w:t>[CrO</w:t>
      </w:r>
      <w:r w:rsidRPr="00403FD8">
        <w:rPr>
          <w:rFonts w:ascii="Trebuchet MS" w:hAnsi="Trebuchet MS"/>
          <w:vertAlign w:val="subscript"/>
        </w:rPr>
        <w:t>4</w:t>
      </w:r>
      <w:r w:rsidRPr="00403FD8">
        <w:rPr>
          <w:rFonts w:ascii="Trebuchet MS" w:hAnsi="Trebuchet MS"/>
          <w:vertAlign w:val="superscript"/>
        </w:rPr>
        <w:t>2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</w:rPr>
        <w:t xml:space="preserve">] </w:t>
      </w:r>
      <w:r w:rsidR="00762B23" w:rsidRPr="00403FD8">
        <w:rPr>
          <w:rFonts w:ascii="Trebuchet MS" w:hAnsi="Trebuchet MS"/>
        </w:rPr>
        <w:t>in een oplossing met</w:t>
      </w:r>
      <w:r w:rsidRPr="00403FD8">
        <w:rPr>
          <w:rFonts w:ascii="Trebuchet MS" w:hAnsi="Trebuchet MS"/>
        </w:rPr>
        <w:t xml:space="preserve"> pH = 3,50</w:t>
      </w:r>
      <w:r w:rsidR="00C06885" w:rsidRPr="00403FD8">
        <w:rPr>
          <w:rFonts w:ascii="Trebuchet MS" w:hAnsi="Trebuchet MS" w:cs="Arial"/>
        </w:rPr>
        <w:t>.</w:t>
      </w:r>
      <w:r w:rsidRPr="00403FD8">
        <w:rPr>
          <w:rFonts w:ascii="Trebuchet MS" w:hAnsi="Trebuchet MS" w:cs="Arial"/>
        </w:rPr>
        <w:t xml:space="preserve"> </w:t>
      </w:r>
      <w:r w:rsidR="00C06885" w:rsidRPr="00403FD8">
        <w:rPr>
          <w:rFonts w:ascii="Trebuchet MS" w:hAnsi="Trebuchet MS" w:cs="Arial"/>
        </w:rPr>
        <w:t>Gegeven:</w:t>
      </w:r>
      <w:r w:rsidR="00732320" w:rsidRPr="00403FD8">
        <w:rPr>
          <w:rFonts w:ascii="Trebuchet MS" w:hAnsi="Trebuchet MS" w:cs="Arial"/>
        </w:rPr>
        <w:t xml:space="preserve"> de</w:t>
      </w:r>
      <w:r w:rsidR="00C06885" w:rsidRPr="00403FD8">
        <w:rPr>
          <w:rFonts w:ascii="Trebuchet MS" w:hAnsi="Trebuchet MS" w:cs="Arial"/>
        </w:rPr>
        <w:t xml:space="preserve"> </w:t>
      </w:r>
      <w:proofErr w:type="spellStart"/>
      <w:r w:rsidR="00C06885" w:rsidRPr="00403FD8">
        <w:rPr>
          <w:rFonts w:ascii="Trebuchet MS" w:hAnsi="Trebuchet MS" w:cs="Arial"/>
          <w:i/>
        </w:rPr>
        <w:t>K</w:t>
      </w:r>
      <w:r w:rsidR="00C06885" w:rsidRPr="00403FD8">
        <w:rPr>
          <w:rFonts w:ascii="Trebuchet MS" w:hAnsi="Trebuchet MS" w:cs="Arial"/>
          <w:vertAlign w:val="subscript"/>
        </w:rPr>
        <w:t>z</w:t>
      </w:r>
      <w:proofErr w:type="spellEnd"/>
      <w:r w:rsidR="00C06885" w:rsidRPr="00403FD8">
        <w:rPr>
          <w:rFonts w:ascii="Trebuchet MS" w:hAnsi="Trebuchet MS" w:cs="Arial"/>
        </w:rPr>
        <w:t xml:space="preserve"> van HCrO</w:t>
      </w:r>
      <w:r w:rsidR="00C06885" w:rsidRPr="00403FD8">
        <w:rPr>
          <w:rFonts w:ascii="Trebuchet MS" w:hAnsi="Trebuchet MS" w:cs="Arial"/>
          <w:vertAlign w:val="subscript"/>
        </w:rPr>
        <w:t>4</w:t>
      </w:r>
      <w:r w:rsidR="00C06885" w:rsidRPr="00403FD8">
        <w:rPr>
          <w:rFonts w:ascii="Trebuchet MS" w:hAnsi="Trebuchet MS" w:cs="Arial"/>
          <w:vertAlign w:val="superscript"/>
        </w:rPr>
        <w:sym w:font="Symbol" w:char="F02D"/>
      </w:r>
      <w:r w:rsidR="00C06885" w:rsidRPr="00403FD8">
        <w:rPr>
          <w:rFonts w:ascii="Trebuchet MS" w:hAnsi="Trebuchet MS" w:cs="Arial"/>
        </w:rPr>
        <w:t xml:space="preserve"> </w:t>
      </w:r>
      <w:r w:rsidR="00732320" w:rsidRPr="00403FD8">
        <w:rPr>
          <w:rFonts w:ascii="Trebuchet MS" w:hAnsi="Trebuchet MS" w:cs="Arial"/>
        </w:rPr>
        <w:t>is</w:t>
      </w:r>
      <w:r w:rsidR="00C06885" w:rsidRPr="00403FD8">
        <w:rPr>
          <w:rFonts w:ascii="Trebuchet MS" w:hAnsi="Trebuchet MS" w:cs="Arial"/>
        </w:rPr>
        <w:t xml:space="preserve"> 3,2</w:t>
      </w:r>
      <w:r w:rsidR="00C06885" w:rsidRPr="00403FD8">
        <w:rPr>
          <w:rFonts w:ascii="Trebuchet MS" w:eastAsia="Calibri" w:hAnsi="Trebuchet MS"/>
        </w:rPr>
        <w:t>∙</w:t>
      </w:r>
      <w:r w:rsidR="00C06885" w:rsidRPr="00403FD8">
        <w:rPr>
          <w:rFonts w:ascii="Trebuchet MS" w:hAnsi="Trebuchet MS" w:cs="Arial"/>
        </w:rPr>
        <w:t>10</w:t>
      </w:r>
      <w:r w:rsidR="00C06885" w:rsidRPr="00403FD8">
        <w:rPr>
          <w:rFonts w:ascii="Trebuchet MS" w:hAnsi="Trebuchet MS" w:cs="Arial"/>
          <w:vertAlign w:val="superscript"/>
        </w:rPr>
        <w:sym w:font="Symbol" w:char="F02D"/>
      </w:r>
      <w:r w:rsidR="00C06885" w:rsidRPr="00403FD8">
        <w:rPr>
          <w:rFonts w:ascii="Trebuchet MS" w:hAnsi="Trebuchet MS" w:cs="Arial"/>
          <w:vertAlign w:val="superscript"/>
        </w:rPr>
        <w:t>7</w:t>
      </w:r>
      <w:r w:rsidR="00C06885" w:rsidRPr="00403FD8">
        <w:rPr>
          <w:rFonts w:ascii="Trebuchet MS" w:hAnsi="Trebuchet MS" w:cs="Arial"/>
        </w:rPr>
        <w:t>.</w:t>
      </w:r>
      <w:r w:rsidR="00C06885" w:rsidRPr="00403FD8">
        <w:rPr>
          <w:rFonts w:ascii="Arial" w:hAnsi="Arial" w:cs="Arial"/>
        </w:rPr>
        <w:tab/>
        <w:t>3</w:t>
      </w:r>
    </w:p>
    <w:p w:rsidR="00C06885" w:rsidRPr="00403FD8" w:rsidRDefault="00C06885" w:rsidP="00A941D6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 xml:space="preserve">De evenwichten 1 en 2 kunnen </w:t>
      </w:r>
      <w:r w:rsidR="00CC6C8A" w:rsidRPr="00403FD8">
        <w:rPr>
          <w:rFonts w:ascii="Trebuchet MS" w:hAnsi="Trebuchet MS"/>
        </w:rPr>
        <w:t>tot</w:t>
      </w:r>
      <w:r w:rsidRPr="00403FD8">
        <w:rPr>
          <w:rFonts w:ascii="Trebuchet MS" w:hAnsi="Trebuchet MS"/>
        </w:rPr>
        <w:t xml:space="preserve"> één vergelijking worden </w:t>
      </w:r>
      <w:r w:rsidR="00CC6C8A" w:rsidRPr="00403FD8">
        <w:rPr>
          <w:rFonts w:ascii="Trebuchet MS" w:hAnsi="Trebuchet MS"/>
        </w:rPr>
        <w:t>gecombineerd</w:t>
      </w:r>
      <w:r w:rsidRPr="00403FD8">
        <w:rPr>
          <w:rFonts w:ascii="Trebuchet MS" w:hAnsi="Trebuchet MS"/>
        </w:rPr>
        <w:t>. Deze vergelijking is hieronder weergegeven:</w:t>
      </w:r>
    </w:p>
    <w:p w:rsidR="00C06885" w:rsidRPr="00403FD8" w:rsidRDefault="00732320" w:rsidP="00732320">
      <w:pPr>
        <w:spacing w:before="120" w:after="120" w:line="276" w:lineRule="auto"/>
        <w:rPr>
          <w:rFonts w:ascii="Trebuchet MS" w:hAnsi="Trebuchet MS"/>
        </w:rPr>
      </w:pPr>
      <w:r w:rsidRPr="00403FD8">
        <w:rPr>
          <w:rFonts w:ascii="Trebuchet MS" w:hAnsi="Trebuchet MS"/>
          <w:noProof/>
        </w:rPr>
        <w:drawing>
          <wp:anchor distT="0" distB="0" distL="114300" distR="114300" simplePos="0" relativeHeight="251665408" behindDoc="0" locked="0" layoutInCell="1" allowOverlap="1" wp14:anchorId="7B47D4C2" wp14:editId="0DBA213F">
            <wp:simplePos x="0" y="0"/>
            <wp:positionH relativeFrom="column">
              <wp:posOffset>1562100</wp:posOffset>
            </wp:positionH>
            <wp:positionV relativeFrom="paragraph">
              <wp:posOffset>122184</wp:posOffset>
            </wp:positionV>
            <wp:extent cx="175895" cy="89535"/>
            <wp:effectExtent l="0" t="0" r="0" b="5715"/>
            <wp:wrapNone/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" cy="89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6885" w:rsidRPr="00403FD8">
        <w:rPr>
          <w:rFonts w:ascii="Trebuchet MS" w:hAnsi="Trebuchet MS"/>
        </w:rPr>
        <w:t>Cr</w:t>
      </w:r>
      <w:r w:rsidR="00C06885" w:rsidRPr="00403FD8">
        <w:rPr>
          <w:rFonts w:ascii="Trebuchet MS" w:hAnsi="Trebuchet MS"/>
          <w:vertAlign w:val="subscript"/>
        </w:rPr>
        <w:t>2</w:t>
      </w:r>
      <w:r w:rsidR="00C06885" w:rsidRPr="00403FD8">
        <w:rPr>
          <w:rFonts w:ascii="Trebuchet MS" w:hAnsi="Trebuchet MS"/>
        </w:rPr>
        <w:t>O</w:t>
      </w:r>
      <w:r w:rsidR="00C06885" w:rsidRPr="00403FD8">
        <w:rPr>
          <w:rFonts w:ascii="Trebuchet MS" w:hAnsi="Trebuchet MS"/>
          <w:vertAlign w:val="subscript"/>
        </w:rPr>
        <w:t>7</w:t>
      </w:r>
      <w:r w:rsidR="00C06885" w:rsidRPr="00403FD8">
        <w:rPr>
          <w:rFonts w:ascii="Trebuchet MS" w:hAnsi="Trebuchet MS"/>
          <w:vertAlign w:val="superscript"/>
        </w:rPr>
        <w:t>2</w:t>
      </w:r>
      <w:r w:rsidR="00C06885" w:rsidRPr="00403FD8">
        <w:rPr>
          <w:rFonts w:ascii="Trebuchet MS" w:hAnsi="Trebuchet MS" w:cs="Arial"/>
          <w:vertAlign w:val="superscript"/>
        </w:rPr>
        <w:sym w:font="Symbol" w:char="F02D"/>
      </w:r>
      <w:r w:rsidR="00762B23" w:rsidRPr="00403FD8">
        <w:rPr>
          <w:rFonts w:ascii="Trebuchet MS" w:hAnsi="Trebuchet MS"/>
          <w:vertAlign w:val="superscript"/>
        </w:rPr>
        <w:t> </w:t>
      </w:r>
      <w:r w:rsidR="00C06885" w:rsidRPr="00403FD8">
        <w:rPr>
          <w:rFonts w:ascii="Trebuchet MS" w:hAnsi="Trebuchet MS"/>
        </w:rPr>
        <w:t>(</w:t>
      </w:r>
      <w:proofErr w:type="spellStart"/>
      <w:r w:rsidR="00C06885" w:rsidRPr="00403FD8">
        <w:rPr>
          <w:rFonts w:ascii="Trebuchet MS" w:hAnsi="Trebuchet MS"/>
        </w:rPr>
        <w:t>aq</w:t>
      </w:r>
      <w:proofErr w:type="spellEnd"/>
      <w:r w:rsidR="00C06885" w:rsidRPr="00403FD8">
        <w:rPr>
          <w:rFonts w:ascii="Trebuchet MS" w:hAnsi="Trebuchet MS"/>
        </w:rPr>
        <w:t>)  +  3 H</w:t>
      </w:r>
      <w:r w:rsidR="00C06885" w:rsidRPr="00403FD8">
        <w:rPr>
          <w:rFonts w:ascii="Trebuchet MS" w:hAnsi="Trebuchet MS"/>
          <w:vertAlign w:val="subscript"/>
        </w:rPr>
        <w:t>2</w:t>
      </w:r>
      <w:r w:rsidR="00C06885" w:rsidRPr="00403FD8">
        <w:rPr>
          <w:rFonts w:ascii="Trebuchet MS" w:hAnsi="Trebuchet MS"/>
        </w:rPr>
        <w:t>O</w:t>
      </w:r>
      <w:r w:rsidR="00762B23" w:rsidRPr="00403FD8">
        <w:rPr>
          <w:rFonts w:ascii="Trebuchet MS" w:hAnsi="Trebuchet MS"/>
          <w:vertAlign w:val="superscript"/>
        </w:rPr>
        <w:t> </w:t>
      </w:r>
      <w:r w:rsidR="00C06885" w:rsidRPr="00403FD8">
        <w:rPr>
          <w:rFonts w:ascii="Trebuchet MS" w:hAnsi="Trebuchet MS"/>
        </w:rPr>
        <w:t xml:space="preserve">(l)  </w:t>
      </w:r>
      <w:r w:rsidRPr="00403FD8">
        <w:rPr>
          <w:rFonts w:ascii="Cambria Math" w:hAnsi="Cambria Math" w:cs="Cambria Math"/>
        </w:rPr>
        <w:t xml:space="preserve">   </w:t>
      </w:r>
      <w:r w:rsidR="00C06885" w:rsidRPr="00403FD8">
        <w:rPr>
          <w:rFonts w:ascii="Trebuchet MS" w:hAnsi="Trebuchet MS"/>
        </w:rPr>
        <w:t xml:space="preserve">  </w:t>
      </w:r>
      <w:r w:rsidRPr="00403FD8">
        <w:rPr>
          <w:rFonts w:ascii="Trebuchet MS" w:hAnsi="Trebuchet MS"/>
        </w:rPr>
        <w:t xml:space="preserve">   </w:t>
      </w:r>
      <w:r w:rsidR="00C06885" w:rsidRPr="00403FD8">
        <w:rPr>
          <w:rFonts w:ascii="Trebuchet MS" w:hAnsi="Trebuchet MS"/>
        </w:rPr>
        <w:t>2 CrO</w:t>
      </w:r>
      <w:r w:rsidR="00C06885" w:rsidRPr="00403FD8">
        <w:rPr>
          <w:rFonts w:ascii="Trebuchet MS" w:hAnsi="Trebuchet MS"/>
          <w:vertAlign w:val="subscript"/>
        </w:rPr>
        <w:t>4</w:t>
      </w:r>
      <w:r w:rsidR="00C06885" w:rsidRPr="00403FD8">
        <w:rPr>
          <w:rFonts w:ascii="Trebuchet MS" w:hAnsi="Trebuchet MS"/>
          <w:vertAlign w:val="superscript"/>
        </w:rPr>
        <w:t>2</w:t>
      </w:r>
      <w:r w:rsidR="00C06885" w:rsidRPr="00403FD8">
        <w:rPr>
          <w:rFonts w:ascii="Trebuchet MS" w:hAnsi="Trebuchet MS" w:cs="Arial"/>
          <w:vertAlign w:val="superscript"/>
        </w:rPr>
        <w:sym w:font="Symbol" w:char="F02D"/>
      </w:r>
      <w:r w:rsidR="00762B23" w:rsidRPr="00403FD8">
        <w:rPr>
          <w:rFonts w:ascii="Trebuchet MS" w:hAnsi="Trebuchet MS"/>
          <w:vertAlign w:val="superscript"/>
        </w:rPr>
        <w:t> </w:t>
      </w:r>
      <w:r w:rsidR="00C06885" w:rsidRPr="00403FD8">
        <w:rPr>
          <w:rFonts w:ascii="Trebuchet MS" w:hAnsi="Trebuchet MS"/>
        </w:rPr>
        <w:t>(</w:t>
      </w:r>
      <w:proofErr w:type="spellStart"/>
      <w:r w:rsidR="00C06885" w:rsidRPr="00403FD8">
        <w:rPr>
          <w:rFonts w:ascii="Trebuchet MS" w:hAnsi="Trebuchet MS"/>
        </w:rPr>
        <w:t>aq</w:t>
      </w:r>
      <w:proofErr w:type="spellEnd"/>
      <w:r w:rsidR="00C06885" w:rsidRPr="00403FD8">
        <w:rPr>
          <w:rFonts w:ascii="Trebuchet MS" w:hAnsi="Trebuchet MS"/>
        </w:rPr>
        <w:t>)  +  2 H</w:t>
      </w:r>
      <w:r w:rsidR="00C06885" w:rsidRPr="00403FD8">
        <w:rPr>
          <w:rFonts w:ascii="Trebuchet MS" w:hAnsi="Trebuchet MS"/>
          <w:vertAlign w:val="subscript"/>
        </w:rPr>
        <w:t>3</w:t>
      </w:r>
      <w:r w:rsidR="00C06885" w:rsidRPr="00403FD8">
        <w:rPr>
          <w:rFonts w:ascii="Trebuchet MS" w:hAnsi="Trebuchet MS"/>
        </w:rPr>
        <w:t>O</w:t>
      </w:r>
      <w:r w:rsidR="00C06885" w:rsidRPr="00403FD8">
        <w:rPr>
          <w:rFonts w:ascii="Trebuchet MS" w:hAnsi="Trebuchet MS"/>
          <w:vertAlign w:val="superscript"/>
        </w:rPr>
        <w:t>+</w:t>
      </w:r>
      <w:r w:rsidR="00762B23" w:rsidRPr="00403FD8">
        <w:rPr>
          <w:rFonts w:ascii="Trebuchet MS" w:hAnsi="Trebuchet MS"/>
          <w:vertAlign w:val="superscript"/>
        </w:rPr>
        <w:t> </w:t>
      </w:r>
      <w:r w:rsidR="00C06885" w:rsidRPr="00403FD8">
        <w:rPr>
          <w:rFonts w:ascii="Trebuchet MS" w:hAnsi="Trebuchet MS"/>
        </w:rPr>
        <w:t>(</w:t>
      </w:r>
      <w:proofErr w:type="spellStart"/>
      <w:r w:rsidR="00C06885" w:rsidRPr="00403FD8">
        <w:rPr>
          <w:rFonts w:ascii="Trebuchet MS" w:hAnsi="Trebuchet MS"/>
        </w:rPr>
        <w:t>aq</w:t>
      </w:r>
      <w:proofErr w:type="spellEnd"/>
      <w:r w:rsidR="00C06885" w:rsidRPr="00403FD8">
        <w:rPr>
          <w:rFonts w:ascii="Trebuchet MS" w:hAnsi="Trebuchet MS"/>
        </w:rPr>
        <w:t>)</w:t>
      </w:r>
      <w:r w:rsidR="00C06885" w:rsidRPr="00403FD8">
        <w:rPr>
          <w:rFonts w:ascii="Trebuchet MS" w:hAnsi="Trebuchet MS"/>
        </w:rPr>
        <w:tab/>
      </w:r>
      <w:r w:rsidR="00C06885" w:rsidRPr="00403FD8">
        <w:rPr>
          <w:rFonts w:ascii="Trebuchet MS" w:hAnsi="Trebuchet MS"/>
        </w:rPr>
        <w:tab/>
        <w:t>evenwicht 3</w:t>
      </w:r>
      <w:bookmarkStart w:id="0" w:name="_GoBack"/>
      <w:bookmarkEnd w:id="0"/>
    </w:p>
    <w:p w:rsidR="000E553A" w:rsidRPr="00403FD8" w:rsidRDefault="000E553A" w:rsidP="000E553A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 xml:space="preserve">De evenwichtsconstante </w:t>
      </w:r>
      <w:r w:rsidRPr="00403FD8">
        <w:rPr>
          <w:rFonts w:ascii="Trebuchet MS" w:hAnsi="Trebuchet MS"/>
          <w:i/>
        </w:rPr>
        <w:t>K</w:t>
      </w:r>
      <w:r w:rsidRPr="00403FD8">
        <w:rPr>
          <w:rFonts w:ascii="Trebuchet MS" w:hAnsi="Trebuchet MS"/>
          <w:vertAlign w:val="subscript"/>
        </w:rPr>
        <w:t>3</w:t>
      </w:r>
      <w:r w:rsidRPr="00403FD8">
        <w:rPr>
          <w:rFonts w:ascii="Trebuchet MS" w:hAnsi="Trebuchet MS"/>
        </w:rPr>
        <w:t xml:space="preserve"> van evenwicht 3 kan worden uitgedrukt in </w:t>
      </w:r>
      <w:r w:rsidRPr="00403FD8">
        <w:rPr>
          <w:rFonts w:ascii="Trebuchet MS" w:hAnsi="Trebuchet MS"/>
          <w:i/>
        </w:rPr>
        <w:t>K</w:t>
      </w:r>
      <w:r w:rsidRPr="00403FD8">
        <w:rPr>
          <w:rFonts w:ascii="Trebuchet MS" w:hAnsi="Trebuchet MS"/>
          <w:vertAlign w:val="subscript"/>
        </w:rPr>
        <w:t>1</w:t>
      </w:r>
      <w:r w:rsidRPr="00403FD8">
        <w:rPr>
          <w:rFonts w:ascii="Trebuchet MS" w:hAnsi="Trebuchet MS"/>
        </w:rPr>
        <w:t xml:space="preserve">, de evenwichtsconstante van evenwicht 1, en de </w:t>
      </w:r>
      <w:proofErr w:type="spellStart"/>
      <w:r w:rsidRPr="00403FD8">
        <w:rPr>
          <w:rFonts w:ascii="Trebuchet MS" w:hAnsi="Trebuchet MS"/>
          <w:i/>
        </w:rPr>
        <w:t>K</w:t>
      </w:r>
      <w:r w:rsidRPr="00403FD8">
        <w:rPr>
          <w:rFonts w:ascii="Trebuchet MS" w:hAnsi="Trebuchet MS"/>
          <w:vertAlign w:val="subscript"/>
        </w:rPr>
        <w:t>z</w:t>
      </w:r>
      <w:proofErr w:type="spellEnd"/>
      <w:r w:rsidRPr="00403FD8">
        <w:rPr>
          <w:rFonts w:ascii="Trebuchet MS" w:hAnsi="Trebuchet MS"/>
        </w:rPr>
        <w:t xml:space="preserve"> van HCrO</w:t>
      </w:r>
      <w:r w:rsidRPr="00403FD8">
        <w:rPr>
          <w:rFonts w:ascii="Trebuchet MS" w:hAnsi="Trebuchet MS"/>
          <w:vertAlign w:val="subscript"/>
        </w:rPr>
        <w:t>4</w:t>
      </w:r>
      <w:r w:rsidRPr="00403FD8">
        <w:rPr>
          <w:rFonts w:ascii="Trebuchet MS" w:hAnsi="Trebuchet MS" w:cs="Arial"/>
          <w:vertAlign w:val="superscript"/>
        </w:rPr>
        <w:sym w:font="Symbol" w:char="F02D"/>
      </w:r>
      <w:r w:rsidRPr="00403FD8">
        <w:rPr>
          <w:rFonts w:ascii="Trebuchet MS" w:hAnsi="Trebuchet MS"/>
        </w:rPr>
        <w:t>.</w:t>
      </w:r>
    </w:p>
    <w:p w:rsidR="00CC6C8A" w:rsidRPr="00403FD8" w:rsidRDefault="00CC6C8A" w:rsidP="00A941D6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 w:cs="Arial"/>
        </w:rPr>
        <w:t xml:space="preserve">Leid deze </w:t>
      </w:r>
      <w:r w:rsidR="000E553A" w:rsidRPr="00403FD8">
        <w:rPr>
          <w:rFonts w:ascii="Trebuchet MS" w:hAnsi="Trebuchet MS" w:cs="Arial"/>
        </w:rPr>
        <w:t xml:space="preserve">uitdrukking </w:t>
      </w:r>
      <w:r w:rsidRPr="00403FD8">
        <w:rPr>
          <w:rFonts w:ascii="Trebuchet MS" w:hAnsi="Trebuchet MS" w:cs="Arial"/>
        </w:rPr>
        <w:t>af.</w:t>
      </w:r>
      <w:r w:rsidRPr="00403FD8">
        <w:rPr>
          <w:rFonts w:ascii="Trebuchet MS" w:hAnsi="Trebuchet MS" w:cs="Arial"/>
        </w:rPr>
        <w:tab/>
        <w:t>4</w:t>
      </w:r>
    </w:p>
    <w:p w:rsidR="00F10C01" w:rsidRPr="00403FD8" w:rsidRDefault="00F10C01" w:rsidP="00A941D6">
      <w:pPr>
        <w:spacing w:line="276" w:lineRule="auto"/>
        <w:rPr>
          <w:rFonts w:ascii="Arial" w:hAnsi="Arial" w:cs="Arial"/>
        </w:rPr>
      </w:pPr>
      <w:r w:rsidRPr="00403FD8">
        <w:rPr>
          <w:rFonts w:ascii="Arial" w:hAnsi="Arial" w:cs="Arial"/>
        </w:rPr>
        <w:br w:type="page"/>
      </w:r>
    </w:p>
    <w:p w:rsidR="000F74BD" w:rsidRPr="00403FD8" w:rsidRDefault="000F74BD" w:rsidP="000F74BD">
      <w:pPr>
        <w:pStyle w:val="opgave"/>
        <w:numPr>
          <w:ilvl w:val="0"/>
          <w:numId w:val="24"/>
        </w:numPr>
        <w:spacing w:before="120"/>
        <w:rPr>
          <w:rFonts w:ascii="Trebuchet MS" w:hAnsi="Trebuchet MS"/>
        </w:rPr>
      </w:pPr>
      <w:proofErr w:type="spellStart"/>
      <w:r w:rsidRPr="00403FD8">
        <w:rPr>
          <w:rFonts w:ascii="Trebuchet MS" w:hAnsi="Trebuchet MS"/>
        </w:rPr>
        <w:lastRenderedPageBreak/>
        <w:t>Natriumperjodaat</w:t>
      </w:r>
      <w:proofErr w:type="spellEnd"/>
      <w:r w:rsidRPr="00403FD8">
        <w:rPr>
          <w:rFonts w:ascii="Trebuchet MS" w:hAnsi="Trebuchet MS"/>
        </w:rPr>
        <w:t xml:space="preserve"> en </w:t>
      </w:r>
      <w:proofErr w:type="spellStart"/>
      <w:r w:rsidRPr="00403FD8">
        <w:rPr>
          <w:rFonts w:ascii="Trebuchet MS" w:hAnsi="Trebuchet MS"/>
        </w:rPr>
        <w:t>natriumjodaat</w:t>
      </w:r>
      <w:proofErr w:type="spellEnd"/>
      <w:r w:rsidRPr="00403FD8">
        <w:rPr>
          <w:rFonts w:ascii="Trebuchet MS" w:hAnsi="Trebuchet MS"/>
        </w:rPr>
        <w:tab/>
        <w:t>(19 punten)</w:t>
      </w:r>
    </w:p>
    <w:p w:rsidR="000F74BD" w:rsidRPr="00403FD8" w:rsidRDefault="000F74BD" w:rsidP="000F74BD">
      <w:pPr>
        <w:pStyle w:val="Normaalweb"/>
        <w:tabs>
          <w:tab w:val="left" w:pos="6804"/>
        </w:tabs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 xml:space="preserve">Van jood en zuurstof bestaat een groot aantal samengestelde ionen. Twee voorbeelden zijn het </w:t>
      </w:r>
      <w:proofErr w:type="spellStart"/>
      <w:r w:rsidRPr="00403FD8">
        <w:rPr>
          <w:rFonts w:ascii="Trebuchet MS" w:hAnsi="Trebuchet MS"/>
          <w:sz w:val="22"/>
          <w:szCs w:val="22"/>
        </w:rPr>
        <w:t>perjodaation</w:t>
      </w:r>
      <w:proofErr w:type="spellEnd"/>
      <w:r w:rsidRPr="00403FD8">
        <w:rPr>
          <w:rFonts w:ascii="Trebuchet MS" w:hAnsi="Trebuchet MS"/>
          <w:sz w:val="22"/>
          <w:szCs w:val="22"/>
        </w:rPr>
        <w:t>, IO</w:t>
      </w:r>
      <w:r w:rsidRPr="00403FD8">
        <w:rPr>
          <w:rFonts w:ascii="Trebuchet MS" w:hAnsi="Trebuchet MS"/>
          <w:sz w:val="22"/>
          <w:szCs w:val="22"/>
          <w:vertAlign w:val="subscript"/>
        </w:rPr>
        <w:t>4</w:t>
      </w:r>
      <w:r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</w:rPr>
        <w:t xml:space="preserve">, en </w:t>
      </w:r>
      <w:r w:rsidR="00977548" w:rsidRPr="00403FD8">
        <w:rPr>
          <w:rFonts w:ascii="Trebuchet MS" w:hAnsi="Trebuchet MS"/>
          <w:sz w:val="22"/>
          <w:szCs w:val="22"/>
        </w:rPr>
        <w:t xml:space="preserve">het </w:t>
      </w:r>
      <w:proofErr w:type="spellStart"/>
      <w:r w:rsidRPr="00403FD8">
        <w:rPr>
          <w:rFonts w:ascii="Trebuchet MS" w:hAnsi="Trebuchet MS"/>
          <w:sz w:val="22"/>
          <w:szCs w:val="22"/>
        </w:rPr>
        <w:t>jodaat</w:t>
      </w:r>
      <w:r w:rsidR="00977548" w:rsidRPr="00403FD8">
        <w:rPr>
          <w:rFonts w:ascii="Trebuchet MS" w:hAnsi="Trebuchet MS"/>
          <w:sz w:val="22"/>
          <w:szCs w:val="22"/>
        </w:rPr>
        <w:t>ion</w:t>
      </w:r>
      <w:proofErr w:type="spellEnd"/>
      <w:r w:rsidRPr="00403FD8">
        <w:rPr>
          <w:rFonts w:ascii="Trebuchet MS" w:hAnsi="Trebuchet MS"/>
          <w:sz w:val="22"/>
          <w:szCs w:val="22"/>
        </w:rPr>
        <w:t>, IO</w:t>
      </w:r>
      <w:r w:rsidRPr="00403FD8">
        <w:rPr>
          <w:rFonts w:ascii="Trebuchet MS" w:hAnsi="Trebuchet MS"/>
          <w:sz w:val="22"/>
          <w:szCs w:val="22"/>
          <w:vertAlign w:val="subscript"/>
        </w:rPr>
        <w:t>3</w:t>
      </w:r>
      <w:r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</w:rPr>
        <w:t xml:space="preserve">. </w:t>
      </w:r>
    </w:p>
    <w:p w:rsidR="000F74BD" w:rsidRPr="00403FD8" w:rsidRDefault="000F74BD" w:rsidP="000F74BD">
      <w:pPr>
        <w:pStyle w:val="Normaalweb"/>
        <w:tabs>
          <w:tab w:val="left" w:pos="6804"/>
        </w:tabs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 xml:space="preserve">In een </w:t>
      </w:r>
      <w:proofErr w:type="spellStart"/>
      <w:r w:rsidRPr="00403FD8">
        <w:rPr>
          <w:rFonts w:ascii="Trebuchet MS" w:hAnsi="Trebuchet MS"/>
          <w:sz w:val="22"/>
          <w:szCs w:val="22"/>
        </w:rPr>
        <w:t>jodaation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zijn alle zuurstofatomen aan het </w:t>
      </w:r>
      <w:proofErr w:type="spellStart"/>
      <w:r w:rsidRPr="00403FD8">
        <w:rPr>
          <w:rFonts w:ascii="Trebuchet MS" w:hAnsi="Trebuchet MS"/>
          <w:sz w:val="22"/>
          <w:szCs w:val="22"/>
        </w:rPr>
        <w:t>joodatoom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gebonden; er zijn geen bindingen tussen zuurstofatomen onderling. </w:t>
      </w: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/>
          <w:szCs w:val="22"/>
        </w:rPr>
        <w:t xml:space="preserve">Geef een </w:t>
      </w:r>
      <w:proofErr w:type="spellStart"/>
      <w:r w:rsidRPr="00403FD8">
        <w:rPr>
          <w:rFonts w:ascii="Trebuchet MS" w:hAnsi="Trebuchet MS"/>
          <w:szCs w:val="22"/>
        </w:rPr>
        <w:t>lewisstructuur</w:t>
      </w:r>
      <w:proofErr w:type="spellEnd"/>
      <w:r w:rsidRPr="00403FD8">
        <w:rPr>
          <w:rFonts w:ascii="Trebuchet MS" w:hAnsi="Trebuchet MS"/>
          <w:szCs w:val="22"/>
        </w:rPr>
        <w:t xml:space="preserve"> van het </w:t>
      </w:r>
      <w:proofErr w:type="spellStart"/>
      <w:r w:rsidRPr="00403FD8">
        <w:rPr>
          <w:rFonts w:ascii="Trebuchet MS" w:hAnsi="Trebuchet MS"/>
          <w:szCs w:val="22"/>
        </w:rPr>
        <w:t>jodaation</w:t>
      </w:r>
      <w:proofErr w:type="spellEnd"/>
      <w:r w:rsidRPr="00403FD8">
        <w:rPr>
          <w:rFonts w:ascii="Trebuchet MS" w:hAnsi="Trebuchet MS"/>
          <w:szCs w:val="22"/>
        </w:rPr>
        <w:t xml:space="preserve">. Geef ook de plaats van de (formele) lading(en) aan. In een </w:t>
      </w:r>
      <w:proofErr w:type="spellStart"/>
      <w:r w:rsidRPr="00403FD8">
        <w:rPr>
          <w:rFonts w:ascii="Trebuchet MS" w:hAnsi="Trebuchet MS"/>
          <w:szCs w:val="22"/>
        </w:rPr>
        <w:t>jodaation</w:t>
      </w:r>
      <w:proofErr w:type="spellEnd"/>
      <w:r w:rsidRPr="00403FD8">
        <w:rPr>
          <w:rFonts w:ascii="Trebuchet MS" w:hAnsi="Trebuchet MS"/>
          <w:szCs w:val="22"/>
        </w:rPr>
        <w:t xml:space="preserve"> voldoen de zuurstofatomen aan de octetregel; het </w:t>
      </w:r>
      <w:proofErr w:type="spellStart"/>
      <w:r w:rsidRPr="00403FD8">
        <w:rPr>
          <w:rFonts w:ascii="Trebuchet MS" w:hAnsi="Trebuchet MS"/>
          <w:szCs w:val="22"/>
        </w:rPr>
        <w:t>joodatoom</w:t>
      </w:r>
      <w:proofErr w:type="spellEnd"/>
      <w:r w:rsidRPr="00403FD8">
        <w:rPr>
          <w:rFonts w:ascii="Trebuchet MS" w:hAnsi="Trebuchet MS"/>
          <w:szCs w:val="22"/>
        </w:rPr>
        <w:t xml:space="preserve"> niet.</w:t>
      </w:r>
      <w:r w:rsidRPr="00403FD8">
        <w:rPr>
          <w:rFonts w:ascii="Trebuchet MS" w:hAnsi="Trebuchet MS"/>
          <w:szCs w:val="22"/>
        </w:rPr>
        <w:tab/>
        <w:t>3</w:t>
      </w:r>
    </w:p>
    <w:p w:rsidR="000F74BD" w:rsidRPr="00403FD8" w:rsidRDefault="000F74BD" w:rsidP="000F74BD">
      <w:pPr>
        <w:pStyle w:val="Normaalweb"/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proofErr w:type="spellStart"/>
      <w:r w:rsidRPr="00403FD8">
        <w:rPr>
          <w:rFonts w:ascii="Trebuchet MS" w:hAnsi="Trebuchet MS"/>
          <w:sz w:val="22"/>
          <w:szCs w:val="22"/>
        </w:rPr>
        <w:t>Natriumperjodaat</w:t>
      </w:r>
      <w:proofErr w:type="spellEnd"/>
      <w:r w:rsidRPr="00403FD8">
        <w:rPr>
          <w:rFonts w:ascii="Trebuchet MS" w:hAnsi="Trebuchet MS"/>
          <w:sz w:val="22"/>
          <w:szCs w:val="22"/>
        </w:rPr>
        <w:t>, NaIO</w:t>
      </w:r>
      <w:r w:rsidRPr="00403FD8">
        <w:rPr>
          <w:rFonts w:ascii="Trebuchet MS" w:hAnsi="Trebuchet MS"/>
          <w:sz w:val="22"/>
          <w:szCs w:val="22"/>
          <w:vertAlign w:val="subscript"/>
        </w:rPr>
        <w:t>4</w:t>
      </w:r>
      <w:r w:rsidRPr="00403FD8">
        <w:rPr>
          <w:rFonts w:ascii="Trebuchet MS" w:hAnsi="Trebuchet MS"/>
          <w:sz w:val="22"/>
          <w:szCs w:val="22"/>
        </w:rPr>
        <w:t xml:space="preserve">, en </w:t>
      </w:r>
      <w:proofErr w:type="spellStart"/>
      <w:r w:rsidRPr="00403FD8">
        <w:rPr>
          <w:rFonts w:ascii="Trebuchet MS" w:hAnsi="Trebuchet MS"/>
          <w:sz w:val="22"/>
          <w:szCs w:val="22"/>
        </w:rPr>
        <w:t>natriumjodaat</w:t>
      </w:r>
      <w:proofErr w:type="spellEnd"/>
      <w:r w:rsidRPr="00403FD8">
        <w:rPr>
          <w:rFonts w:ascii="Trebuchet MS" w:hAnsi="Trebuchet MS"/>
          <w:sz w:val="22"/>
          <w:szCs w:val="22"/>
        </w:rPr>
        <w:t>, NaIO</w:t>
      </w:r>
      <w:r w:rsidRPr="00403FD8">
        <w:rPr>
          <w:rFonts w:ascii="Trebuchet MS" w:hAnsi="Trebuchet MS"/>
          <w:sz w:val="22"/>
          <w:szCs w:val="22"/>
          <w:vertAlign w:val="subscript"/>
        </w:rPr>
        <w:t>3</w:t>
      </w:r>
      <w:r w:rsidRPr="00403FD8">
        <w:rPr>
          <w:rFonts w:ascii="Trebuchet MS" w:hAnsi="Trebuchet MS"/>
          <w:sz w:val="22"/>
          <w:szCs w:val="22"/>
        </w:rPr>
        <w:t>, zijn beide witte vaste stoffen, die goed in water oplossen tot een kleurloze oplossing.</w:t>
      </w:r>
    </w:p>
    <w:p w:rsidR="000F74BD" w:rsidRPr="00403FD8" w:rsidRDefault="000F74BD" w:rsidP="000F74BD">
      <w:pPr>
        <w:pStyle w:val="Normaalweb"/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 xml:space="preserve">Een monsterpotje bevat een mengsel van </w:t>
      </w:r>
      <w:proofErr w:type="spellStart"/>
      <w:r w:rsidRPr="00403FD8">
        <w:rPr>
          <w:rFonts w:ascii="Trebuchet MS" w:hAnsi="Trebuchet MS"/>
          <w:sz w:val="22"/>
          <w:szCs w:val="22"/>
        </w:rPr>
        <w:t>natriumperjodaat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en </w:t>
      </w:r>
      <w:proofErr w:type="spellStart"/>
      <w:r w:rsidRPr="00403FD8">
        <w:rPr>
          <w:rFonts w:ascii="Trebuchet MS" w:hAnsi="Trebuchet MS"/>
          <w:sz w:val="22"/>
          <w:szCs w:val="22"/>
        </w:rPr>
        <w:t>natriumjodaat</w:t>
      </w:r>
      <w:proofErr w:type="spellEnd"/>
      <w:r w:rsidRPr="00403FD8">
        <w:rPr>
          <w:rFonts w:ascii="Trebuchet MS" w:hAnsi="Trebuchet MS"/>
          <w:sz w:val="22"/>
          <w:szCs w:val="22"/>
        </w:rPr>
        <w:t>. Om de samenstelling van het mengsel te bepalen</w:t>
      </w:r>
      <w:r w:rsidR="00E454A3" w:rsidRPr="00403FD8">
        <w:rPr>
          <w:rFonts w:ascii="Trebuchet MS" w:hAnsi="Trebuchet MS"/>
          <w:sz w:val="22"/>
          <w:szCs w:val="22"/>
        </w:rPr>
        <w:t>,</w:t>
      </w:r>
      <w:r w:rsidRPr="00403FD8">
        <w:rPr>
          <w:rFonts w:ascii="Trebuchet MS" w:hAnsi="Trebuchet MS"/>
          <w:sz w:val="22"/>
          <w:szCs w:val="22"/>
        </w:rPr>
        <w:t xml:space="preserve"> is de volgende bepaling uitgevoerd.</w:t>
      </w:r>
    </w:p>
    <w:p w:rsidR="000F74BD" w:rsidRPr="00403FD8" w:rsidRDefault="000F74BD" w:rsidP="000F74BD">
      <w:pPr>
        <w:pStyle w:val="Normaalweb"/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 xml:space="preserve">Van het mengsel werd 0,500 g opgelost tot 100 </w:t>
      </w:r>
      <w:proofErr w:type="spellStart"/>
      <w:r w:rsidRPr="00403FD8">
        <w:rPr>
          <w:rFonts w:ascii="Trebuchet MS" w:hAnsi="Trebuchet MS"/>
          <w:sz w:val="22"/>
          <w:szCs w:val="22"/>
        </w:rPr>
        <w:t>mL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oplossing. Aan 10,00 </w:t>
      </w:r>
      <w:proofErr w:type="spellStart"/>
      <w:r w:rsidRPr="00403FD8">
        <w:rPr>
          <w:rFonts w:ascii="Trebuchet MS" w:hAnsi="Trebuchet MS"/>
          <w:sz w:val="22"/>
          <w:szCs w:val="22"/>
        </w:rPr>
        <w:t>mL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van deze oplossing werd 5 </w:t>
      </w:r>
      <w:proofErr w:type="spellStart"/>
      <w:r w:rsidRPr="00403FD8">
        <w:rPr>
          <w:rFonts w:ascii="Trebuchet MS" w:hAnsi="Trebuchet MS"/>
          <w:sz w:val="22"/>
          <w:szCs w:val="22"/>
        </w:rPr>
        <w:t>mL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2 M zwavelzuuroplossing toegevoegd en daarna 5 </w:t>
      </w:r>
      <w:proofErr w:type="spellStart"/>
      <w:r w:rsidRPr="00403FD8">
        <w:rPr>
          <w:rFonts w:ascii="Trebuchet MS" w:hAnsi="Trebuchet MS"/>
          <w:sz w:val="22"/>
          <w:szCs w:val="22"/>
        </w:rPr>
        <w:t>mL</w:t>
      </w:r>
      <w:proofErr w:type="spellEnd"/>
      <w:r w:rsidRPr="00403FD8">
        <w:rPr>
          <w:rFonts w:ascii="Trebuchet MS" w:hAnsi="Trebuchet MS"/>
          <w:sz w:val="22"/>
          <w:szCs w:val="22"/>
        </w:rPr>
        <w:t xml:space="preserve"> 0,50 M kaliumjodide-oplossing. </w:t>
      </w:r>
    </w:p>
    <w:p w:rsidR="000F74BD" w:rsidRPr="00403FD8" w:rsidRDefault="000F74BD" w:rsidP="000F74BD">
      <w:pPr>
        <w:pStyle w:val="Normaalweb"/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>De volgende reacties treden dan op:</w:t>
      </w:r>
    </w:p>
    <w:p w:rsidR="000F74BD" w:rsidRPr="00403FD8" w:rsidRDefault="000F74BD" w:rsidP="000F74BD">
      <w:pPr>
        <w:pStyle w:val="Normaalweb"/>
        <w:tabs>
          <w:tab w:val="left" w:pos="6804"/>
        </w:tabs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403FD8">
        <w:rPr>
          <w:rFonts w:ascii="Trebuchet MS" w:hAnsi="Trebuchet MS"/>
          <w:sz w:val="22"/>
          <w:szCs w:val="22"/>
          <w:lang w:val="en-GB"/>
        </w:rPr>
        <w:t>IO</w:t>
      </w:r>
      <w:r w:rsidRPr="00403FD8">
        <w:rPr>
          <w:rFonts w:ascii="Trebuchet MS" w:hAnsi="Trebuchet MS"/>
          <w:sz w:val="22"/>
          <w:szCs w:val="22"/>
          <w:vertAlign w:val="subscript"/>
          <w:lang w:val="en-GB"/>
        </w:rPr>
        <w:t>4</w:t>
      </w:r>
      <w:r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  <w:lang w:val="en-GB"/>
        </w:rPr>
        <w:t xml:space="preserve">  +  7 I</w:t>
      </w:r>
      <w:r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  <w:lang w:val="en-GB"/>
        </w:rPr>
        <w:t xml:space="preserve">  +  8 H</w:t>
      </w:r>
      <w:r w:rsidRPr="00403FD8">
        <w:rPr>
          <w:rFonts w:ascii="Trebuchet MS" w:hAnsi="Trebuchet MS"/>
          <w:sz w:val="22"/>
          <w:szCs w:val="22"/>
          <w:vertAlign w:val="superscript"/>
          <w:lang w:val="en-GB"/>
        </w:rPr>
        <w:t>+</w:t>
      </w:r>
      <w:r w:rsidRPr="00403FD8">
        <w:rPr>
          <w:rFonts w:ascii="Trebuchet MS" w:hAnsi="Trebuchet MS"/>
          <w:sz w:val="22"/>
          <w:szCs w:val="22"/>
          <w:lang w:val="en-GB"/>
        </w:rPr>
        <w:t xml:space="preserve">  </w:t>
      </w:r>
      <w:r w:rsidRPr="00403FD8">
        <w:rPr>
          <w:rFonts w:ascii="Trebuchet MS" w:hAnsi="Trebuchet MS"/>
          <w:sz w:val="22"/>
          <w:szCs w:val="22"/>
          <w:lang w:val="es-ES_tradnl"/>
        </w:rPr>
        <w:sym w:font="Symbol" w:char="F0AE"/>
      </w:r>
      <w:r w:rsidRPr="00403FD8">
        <w:rPr>
          <w:rFonts w:ascii="Trebuchet MS" w:hAnsi="Trebuchet MS"/>
          <w:sz w:val="22"/>
          <w:szCs w:val="22"/>
          <w:lang w:val="en-GB"/>
        </w:rPr>
        <w:t xml:space="preserve">  4 I</w:t>
      </w:r>
      <w:r w:rsidRPr="00403FD8">
        <w:rPr>
          <w:rFonts w:ascii="Trebuchet MS" w:hAnsi="Trebuchet MS"/>
          <w:sz w:val="22"/>
          <w:szCs w:val="22"/>
          <w:vertAlign w:val="subscript"/>
          <w:lang w:val="en-GB"/>
        </w:rPr>
        <w:t>2</w:t>
      </w:r>
      <w:r w:rsidRPr="00403FD8">
        <w:rPr>
          <w:rFonts w:ascii="Trebuchet MS" w:hAnsi="Trebuchet MS"/>
          <w:sz w:val="22"/>
          <w:szCs w:val="22"/>
          <w:lang w:val="en-GB"/>
        </w:rPr>
        <w:t xml:space="preserve">  +  4 H</w:t>
      </w:r>
      <w:r w:rsidRPr="00403FD8">
        <w:rPr>
          <w:rFonts w:ascii="Trebuchet MS" w:hAnsi="Trebuchet MS"/>
          <w:sz w:val="22"/>
          <w:szCs w:val="22"/>
          <w:vertAlign w:val="subscript"/>
          <w:lang w:val="en-GB"/>
        </w:rPr>
        <w:t>2</w:t>
      </w:r>
      <w:r w:rsidRPr="00403FD8">
        <w:rPr>
          <w:rFonts w:ascii="Trebuchet MS" w:hAnsi="Trebuchet MS"/>
          <w:sz w:val="22"/>
          <w:szCs w:val="22"/>
          <w:lang w:val="en-GB"/>
        </w:rPr>
        <w:t xml:space="preserve">O </w:t>
      </w:r>
      <w:r w:rsidRPr="00403FD8">
        <w:rPr>
          <w:rFonts w:ascii="Trebuchet MS" w:hAnsi="Trebuchet MS"/>
          <w:sz w:val="22"/>
          <w:szCs w:val="22"/>
          <w:lang w:val="en-GB"/>
        </w:rPr>
        <w:tab/>
      </w:r>
      <w:proofErr w:type="spellStart"/>
      <w:r w:rsidRPr="00403FD8">
        <w:rPr>
          <w:rFonts w:ascii="Trebuchet MS" w:hAnsi="Trebuchet MS"/>
          <w:sz w:val="22"/>
          <w:szCs w:val="22"/>
          <w:lang w:val="en-GB"/>
        </w:rPr>
        <w:t>reactie</w:t>
      </w:r>
      <w:proofErr w:type="spellEnd"/>
      <w:r w:rsidRPr="00403FD8">
        <w:rPr>
          <w:rFonts w:ascii="Trebuchet MS" w:hAnsi="Trebuchet MS"/>
          <w:sz w:val="22"/>
          <w:szCs w:val="22"/>
          <w:lang w:val="en-GB"/>
        </w:rPr>
        <w:t xml:space="preserve"> 1</w:t>
      </w:r>
    </w:p>
    <w:p w:rsidR="000F74BD" w:rsidRPr="00403FD8" w:rsidRDefault="000F74BD" w:rsidP="000F74BD">
      <w:pPr>
        <w:pStyle w:val="Normaalweb"/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403FD8">
        <w:rPr>
          <w:rFonts w:ascii="Trebuchet MS" w:hAnsi="Trebuchet MS"/>
          <w:sz w:val="22"/>
          <w:szCs w:val="22"/>
          <w:lang w:val="en-GB"/>
        </w:rPr>
        <w:t>en</w:t>
      </w:r>
    </w:p>
    <w:p w:rsidR="000F74BD" w:rsidRPr="00403FD8" w:rsidRDefault="000F74BD" w:rsidP="000F74BD">
      <w:pPr>
        <w:pStyle w:val="Normaalweb"/>
        <w:tabs>
          <w:tab w:val="left" w:pos="6804"/>
        </w:tabs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  <w:lang w:val="en-GB"/>
        </w:rPr>
      </w:pPr>
      <w:r w:rsidRPr="00403FD8">
        <w:rPr>
          <w:rFonts w:ascii="Trebuchet MS" w:hAnsi="Trebuchet MS"/>
          <w:sz w:val="22"/>
          <w:szCs w:val="22"/>
          <w:lang w:val="en-GB"/>
        </w:rPr>
        <w:t>IO</w:t>
      </w:r>
      <w:r w:rsidRPr="00403FD8">
        <w:rPr>
          <w:rFonts w:ascii="Trebuchet MS" w:hAnsi="Trebuchet MS"/>
          <w:sz w:val="22"/>
          <w:szCs w:val="22"/>
          <w:vertAlign w:val="subscript"/>
          <w:lang w:val="en-GB"/>
        </w:rPr>
        <w:t>3</w:t>
      </w:r>
      <w:r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  <w:lang w:val="en-GB"/>
        </w:rPr>
        <w:t xml:space="preserve">  +  5 I</w:t>
      </w:r>
      <w:r w:rsidRPr="00403FD8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sz w:val="22"/>
          <w:szCs w:val="22"/>
          <w:lang w:val="en-GB"/>
        </w:rPr>
        <w:t xml:space="preserve">  +  6 H</w:t>
      </w:r>
      <w:r w:rsidRPr="00403FD8">
        <w:rPr>
          <w:rFonts w:ascii="Trebuchet MS" w:hAnsi="Trebuchet MS"/>
          <w:sz w:val="22"/>
          <w:szCs w:val="22"/>
          <w:vertAlign w:val="superscript"/>
          <w:lang w:val="en-GB"/>
        </w:rPr>
        <w:t>+</w:t>
      </w:r>
      <w:r w:rsidRPr="00403FD8">
        <w:rPr>
          <w:rFonts w:ascii="Trebuchet MS" w:hAnsi="Trebuchet MS"/>
          <w:sz w:val="22"/>
          <w:szCs w:val="22"/>
          <w:lang w:val="en-GB"/>
        </w:rPr>
        <w:t xml:space="preserve">  </w:t>
      </w:r>
      <w:r w:rsidRPr="00403FD8">
        <w:rPr>
          <w:rFonts w:ascii="Trebuchet MS" w:hAnsi="Trebuchet MS"/>
          <w:sz w:val="22"/>
          <w:szCs w:val="22"/>
          <w:lang w:val="es-ES_tradnl"/>
        </w:rPr>
        <w:sym w:font="Symbol" w:char="F0AE"/>
      </w:r>
      <w:r w:rsidRPr="00403FD8">
        <w:rPr>
          <w:rFonts w:ascii="Trebuchet MS" w:hAnsi="Trebuchet MS"/>
          <w:sz w:val="22"/>
          <w:szCs w:val="22"/>
          <w:lang w:val="en-GB"/>
        </w:rPr>
        <w:t xml:space="preserve">  3 I</w:t>
      </w:r>
      <w:r w:rsidRPr="00403FD8">
        <w:rPr>
          <w:rFonts w:ascii="Trebuchet MS" w:hAnsi="Trebuchet MS"/>
          <w:sz w:val="22"/>
          <w:szCs w:val="22"/>
          <w:vertAlign w:val="subscript"/>
          <w:lang w:val="en-GB"/>
        </w:rPr>
        <w:t>2</w:t>
      </w:r>
      <w:r w:rsidRPr="00403FD8">
        <w:rPr>
          <w:rFonts w:ascii="Trebuchet MS" w:hAnsi="Trebuchet MS"/>
          <w:sz w:val="22"/>
          <w:szCs w:val="22"/>
          <w:lang w:val="en-GB"/>
        </w:rPr>
        <w:t xml:space="preserve">  +  3 H</w:t>
      </w:r>
      <w:r w:rsidRPr="00403FD8">
        <w:rPr>
          <w:rFonts w:ascii="Trebuchet MS" w:hAnsi="Trebuchet MS"/>
          <w:sz w:val="22"/>
          <w:szCs w:val="22"/>
          <w:vertAlign w:val="subscript"/>
          <w:lang w:val="en-GB"/>
        </w:rPr>
        <w:t>2</w:t>
      </w:r>
      <w:r w:rsidRPr="00403FD8">
        <w:rPr>
          <w:rFonts w:ascii="Trebuchet MS" w:hAnsi="Trebuchet MS"/>
          <w:sz w:val="22"/>
          <w:szCs w:val="22"/>
          <w:lang w:val="en-GB"/>
        </w:rPr>
        <w:t>O</w:t>
      </w:r>
      <w:r w:rsidRPr="00403FD8">
        <w:rPr>
          <w:rFonts w:ascii="Trebuchet MS" w:hAnsi="Trebuchet MS"/>
          <w:sz w:val="22"/>
          <w:szCs w:val="22"/>
          <w:lang w:val="en-GB"/>
        </w:rPr>
        <w:tab/>
      </w:r>
      <w:proofErr w:type="spellStart"/>
      <w:r w:rsidRPr="00403FD8">
        <w:rPr>
          <w:rFonts w:ascii="Trebuchet MS" w:hAnsi="Trebuchet MS"/>
          <w:sz w:val="22"/>
          <w:szCs w:val="22"/>
          <w:lang w:val="en-GB"/>
        </w:rPr>
        <w:t>reactie</w:t>
      </w:r>
      <w:proofErr w:type="spellEnd"/>
      <w:r w:rsidRPr="00403FD8">
        <w:rPr>
          <w:rFonts w:ascii="Trebuchet MS" w:hAnsi="Trebuchet MS"/>
          <w:sz w:val="22"/>
          <w:szCs w:val="22"/>
          <w:lang w:val="en-GB"/>
        </w:rPr>
        <w:t xml:space="preserve"> 2</w:t>
      </w:r>
    </w:p>
    <w:p w:rsidR="000F74BD" w:rsidRPr="00403FD8" w:rsidRDefault="000F74BD" w:rsidP="000F74BD">
      <w:pPr>
        <w:pStyle w:val="Normaalweb"/>
        <w:tabs>
          <w:tab w:val="left" w:pos="6804"/>
        </w:tabs>
        <w:spacing w:before="120" w:beforeAutospacing="0" w:after="0" w:afterAutospacing="0" w:line="276" w:lineRule="auto"/>
        <w:rPr>
          <w:rFonts w:ascii="Trebuchet MS" w:hAnsi="Trebuchet MS"/>
          <w:sz w:val="22"/>
          <w:szCs w:val="22"/>
        </w:rPr>
      </w:pPr>
      <w:r w:rsidRPr="00403FD8">
        <w:rPr>
          <w:rFonts w:ascii="Trebuchet MS" w:hAnsi="Trebuchet MS"/>
          <w:sz w:val="22"/>
          <w:szCs w:val="22"/>
        </w:rPr>
        <w:t>Zowel reactie 1 als reactie 2 is een redoxreactie.</w:t>
      </w: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/>
          <w:szCs w:val="22"/>
        </w:rPr>
        <w:t>Geef van reactie 1 de vergelijking van de halfreactie van de oxidator.</w:t>
      </w:r>
      <w:r w:rsidRPr="00403FD8">
        <w:rPr>
          <w:rFonts w:ascii="Trebuchet MS" w:hAnsi="Trebuchet MS"/>
          <w:szCs w:val="22"/>
        </w:rPr>
        <w:tab/>
        <w:t>3</w:t>
      </w: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>Voor het afmeten van de zwavelzuuroplossing en de kaliumjodide-oplossing werd dezelfde 10 </w:t>
      </w:r>
      <w:proofErr w:type="spellStart"/>
      <w:r w:rsidRPr="00403FD8">
        <w:rPr>
          <w:rFonts w:ascii="Trebuchet MS" w:hAnsi="Trebuchet MS"/>
        </w:rPr>
        <w:t>mL</w:t>
      </w:r>
      <w:proofErr w:type="spellEnd"/>
      <w:r w:rsidRPr="00403FD8">
        <w:rPr>
          <w:rFonts w:ascii="Trebuchet MS" w:hAnsi="Trebuchet MS"/>
        </w:rPr>
        <w:t> maatcilinder gebruikt. Na het toevoegen van de zwavelzuuroplossing werd de maatcilinder goed schoongemaakt met gedestilleerd water en daarna voorgespoeld met de kaliumjodide-oplossing.</w:t>
      </w: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/>
          <w:szCs w:val="22"/>
        </w:rPr>
        <w:t xml:space="preserve">Was dat nodig? Noteer je antwoord als volgt (kies voor </w:t>
      </w:r>
      <w:r w:rsidRPr="00403FD8">
        <w:rPr>
          <w:rFonts w:ascii="Trebuchet MS" w:hAnsi="Trebuchet MS"/>
          <w:i/>
          <w:szCs w:val="22"/>
        </w:rPr>
        <w:t>wel</w:t>
      </w:r>
      <w:r w:rsidRPr="00403FD8">
        <w:rPr>
          <w:rFonts w:ascii="Trebuchet MS" w:hAnsi="Trebuchet MS"/>
          <w:szCs w:val="22"/>
        </w:rPr>
        <w:t xml:space="preserve"> of </w:t>
      </w:r>
      <w:r w:rsidRPr="00403FD8">
        <w:rPr>
          <w:rFonts w:ascii="Trebuchet MS" w:hAnsi="Trebuchet MS"/>
          <w:i/>
          <w:szCs w:val="22"/>
        </w:rPr>
        <w:t>niet</w:t>
      </w:r>
      <w:r w:rsidRPr="00403FD8">
        <w:rPr>
          <w:rFonts w:ascii="Trebuchet MS" w:hAnsi="Trebuchet MS"/>
          <w:szCs w:val="22"/>
        </w:rPr>
        <w:t>):</w:t>
      </w:r>
      <w:r w:rsidRPr="00403FD8">
        <w:rPr>
          <w:rFonts w:ascii="Trebuchet MS" w:hAnsi="Trebuchet MS"/>
          <w:szCs w:val="22"/>
        </w:rPr>
        <w:br/>
        <w:t xml:space="preserve">Schoonmaken met gedestilleerd water is </w:t>
      </w:r>
      <w:r w:rsidRPr="00403FD8">
        <w:rPr>
          <w:rFonts w:ascii="Trebuchet MS" w:hAnsi="Trebuchet MS"/>
          <w:i/>
          <w:szCs w:val="22"/>
        </w:rPr>
        <w:t>wel</w:t>
      </w:r>
      <w:r w:rsidRPr="00403FD8">
        <w:rPr>
          <w:rFonts w:ascii="Trebuchet MS" w:hAnsi="Trebuchet MS"/>
          <w:szCs w:val="22"/>
        </w:rPr>
        <w:t>/</w:t>
      </w:r>
      <w:r w:rsidRPr="00403FD8">
        <w:rPr>
          <w:rFonts w:ascii="Trebuchet MS" w:hAnsi="Trebuchet MS"/>
          <w:i/>
          <w:szCs w:val="22"/>
        </w:rPr>
        <w:t>niet</w:t>
      </w:r>
      <w:r w:rsidRPr="00403FD8">
        <w:rPr>
          <w:rFonts w:ascii="Trebuchet MS" w:hAnsi="Trebuchet MS"/>
          <w:szCs w:val="22"/>
        </w:rPr>
        <w:t xml:space="preserve"> nodig.</w:t>
      </w:r>
      <w:r w:rsidRPr="00403FD8">
        <w:rPr>
          <w:rFonts w:ascii="Trebuchet MS" w:hAnsi="Trebuchet MS"/>
          <w:szCs w:val="22"/>
        </w:rPr>
        <w:br/>
        <w:t xml:space="preserve">Voorspoelen met de kaliumjodide-oplossing is </w:t>
      </w:r>
      <w:r w:rsidRPr="00403FD8">
        <w:rPr>
          <w:rFonts w:ascii="Trebuchet MS" w:hAnsi="Trebuchet MS"/>
          <w:i/>
          <w:szCs w:val="22"/>
        </w:rPr>
        <w:t>wel</w:t>
      </w:r>
      <w:r w:rsidRPr="00403FD8">
        <w:rPr>
          <w:rFonts w:ascii="Trebuchet MS" w:hAnsi="Trebuchet MS"/>
          <w:szCs w:val="22"/>
        </w:rPr>
        <w:t>/</w:t>
      </w:r>
      <w:r w:rsidRPr="00403FD8">
        <w:rPr>
          <w:rFonts w:ascii="Trebuchet MS" w:hAnsi="Trebuchet MS"/>
          <w:i/>
          <w:szCs w:val="22"/>
        </w:rPr>
        <w:t>niet</w:t>
      </w:r>
      <w:r w:rsidRPr="00403FD8">
        <w:rPr>
          <w:rFonts w:ascii="Trebuchet MS" w:hAnsi="Trebuchet MS"/>
          <w:szCs w:val="22"/>
        </w:rPr>
        <w:t xml:space="preserve"> nodig.</w:t>
      </w:r>
      <w:r w:rsidRPr="00403FD8">
        <w:rPr>
          <w:rFonts w:ascii="Trebuchet MS" w:hAnsi="Trebuchet MS"/>
          <w:szCs w:val="22"/>
        </w:rPr>
        <w:tab/>
        <w:t>2</w:t>
      </w: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 xml:space="preserve">Het gevormde jood werd met een 0,1025 M oplossing van natriumthiosulfaat getitreerd. Daarvan was 16,87 </w:t>
      </w:r>
      <w:proofErr w:type="spellStart"/>
      <w:r w:rsidRPr="00403FD8">
        <w:rPr>
          <w:rFonts w:ascii="Trebuchet MS" w:hAnsi="Trebuchet MS"/>
        </w:rPr>
        <w:t>mL</w:t>
      </w:r>
      <w:proofErr w:type="spellEnd"/>
      <w:r w:rsidRPr="00403FD8">
        <w:rPr>
          <w:rFonts w:ascii="Trebuchet MS" w:hAnsi="Trebuchet MS"/>
        </w:rPr>
        <w:t xml:space="preserve"> nodig om alle jood om te zetten.</w:t>
      </w:r>
    </w:p>
    <w:p w:rsidR="000F74BD" w:rsidRPr="00403FD8" w:rsidRDefault="000F74BD" w:rsidP="000F74BD">
      <w:pPr>
        <w:spacing w:before="120" w:after="120" w:line="276" w:lineRule="auto"/>
        <w:rPr>
          <w:rFonts w:ascii="Trebuchet MS" w:hAnsi="Trebuchet MS"/>
        </w:rPr>
      </w:pPr>
      <w:r w:rsidRPr="00403FD8">
        <w:rPr>
          <w:rFonts w:ascii="Trebuchet MS" w:hAnsi="Trebuchet MS"/>
        </w:rPr>
        <w:t>De vergelijking van de reactie die tijdens de titratie optrad, is:</w:t>
      </w:r>
    </w:p>
    <w:p w:rsidR="000F74BD" w:rsidRPr="00403FD8" w:rsidRDefault="000F74BD" w:rsidP="000F74BD">
      <w:pPr>
        <w:tabs>
          <w:tab w:val="left" w:pos="6804"/>
        </w:tabs>
        <w:spacing w:before="120" w:after="120" w:line="276" w:lineRule="auto"/>
        <w:rPr>
          <w:rFonts w:ascii="Trebuchet MS" w:hAnsi="Trebuchet MS"/>
          <w:lang w:val="en-GB"/>
        </w:rPr>
      </w:pPr>
      <w:r w:rsidRPr="00403FD8">
        <w:rPr>
          <w:rFonts w:ascii="Trebuchet MS" w:hAnsi="Trebuchet MS"/>
          <w:lang w:val="en-GB"/>
        </w:rPr>
        <w:t>2 S</w:t>
      </w:r>
      <w:r w:rsidRPr="00403FD8">
        <w:rPr>
          <w:rFonts w:ascii="Trebuchet MS" w:hAnsi="Trebuchet MS"/>
          <w:vertAlign w:val="subscript"/>
          <w:lang w:val="en-GB"/>
        </w:rPr>
        <w:t>2</w:t>
      </w:r>
      <w:r w:rsidRPr="00403FD8">
        <w:rPr>
          <w:rFonts w:ascii="Trebuchet MS" w:hAnsi="Trebuchet MS"/>
          <w:lang w:val="en-GB"/>
        </w:rPr>
        <w:t>O</w:t>
      </w:r>
      <w:r w:rsidRPr="00403FD8">
        <w:rPr>
          <w:rFonts w:ascii="Trebuchet MS" w:hAnsi="Trebuchet MS"/>
          <w:vertAlign w:val="subscript"/>
          <w:lang w:val="en-GB"/>
        </w:rPr>
        <w:t>3</w:t>
      </w:r>
      <w:r w:rsidRPr="00403FD8">
        <w:rPr>
          <w:rFonts w:ascii="Trebuchet MS" w:hAnsi="Trebuchet MS"/>
          <w:vertAlign w:val="superscript"/>
          <w:lang w:val="en-GB"/>
        </w:rPr>
        <w:t>2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lang w:val="en-GB"/>
        </w:rPr>
        <w:t xml:space="preserve">  +  I</w:t>
      </w:r>
      <w:r w:rsidRPr="00403FD8">
        <w:rPr>
          <w:rFonts w:ascii="Trebuchet MS" w:hAnsi="Trebuchet MS"/>
          <w:vertAlign w:val="subscript"/>
          <w:lang w:val="en-GB"/>
        </w:rPr>
        <w:t>2</w:t>
      </w:r>
      <w:r w:rsidRPr="00403FD8">
        <w:rPr>
          <w:rFonts w:ascii="Trebuchet MS" w:hAnsi="Trebuchet MS"/>
          <w:lang w:val="en-GB"/>
        </w:rPr>
        <w:t xml:space="preserve">  </w:t>
      </w:r>
      <w:r w:rsidRPr="00403FD8">
        <w:rPr>
          <w:rFonts w:ascii="Trebuchet MS" w:hAnsi="Trebuchet MS"/>
          <w:lang w:val="en-GB"/>
        </w:rPr>
        <w:sym w:font="Symbol" w:char="F0AE"/>
      </w:r>
      <w:r w:rsidRPr="00403FD8">
        <w:rPr>
          <w:rFonts w:ascii="Trebuchet MS" w:hAnsi="Trebuchet MS"/>
          <w:lang w:val="en-GB"/>
        </w:rPr>
        <w:t xml:space="preserve">  S</w:t>
      </w:r>
      <w:r w:rsidRPr="00403FD8">
        <w:rPr>
          <w:rFonts w:ascii="Trebuchet MS" w:hAnsi="Trebuchet MS"/>
          <w:vertAlign w:val="subscript"/>
          <w:lang w:val="en-GB"/>
        </w:rPr>
        <w:t>4</w:t>
      </w:r>
      <w:r w:rsidRPr="00403FD8">
        <w:rPr>
          <w:rFonts w:ascii="Trebuchet MS" w:hAnsi="Trebuchet MS"/>
          <w:lang w:val="en-GB"/>
        </w:rPr>
        <w:t>O</w:t>
      </w:r>
      <w:r w:rsidRPr="00403FD8">
        <w:rPr>
          <w:rFonts w:ascii="Trebuchet MS" w:hAnsi="Trebuchet MS"/>
          <w:vertAlign w:val="subscript"/>
          <w:lang w:val="en-GB"/>
        </w:rPr>
        <w:t>6</w:t>
      </w:r>
      <w:r w:rsidRPr="00403FD8">
        <w:rPr>
          <w:rFonts w:ascii="Trebuchet MS" w:hAnsi="Trebuchet MS"/>
          <w:vertAlign w:val="superscript"/>
          <w:lang w:val="en-GB"/>
        </w:rPr>
        <w:t>2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lang w:val="en-GB"/>
        </w:rPr>
        <w:t xml:space="preserve">  +   2 I</w:t>
      </w:r>
      <w:r w:rsidRPr="00403FD8">
        <w:rPr>
          <w:rFonts w:ascii="Trebuchet MS" w:hAnsi="Trebuchet MS"/>
          <w:vertAlign w:val="superscript"/>
          <w:lang w:val="es-ES_tradnl"/>
        </w:rPr>
        <w:sym w:font="Symbol" w:char="F02D"/>
      </w:r>
      <w:r w:rsidRPr="00403FD8">
        <w:rPr>
          <w:rFonts w:ascii="Trebuchet MS" w:hAnsi="Trebuchet MS"/>
          <w:lang w:val="en-GB"/>
        </w:rPr>
        <w:tab/>
      </w:r>
      <w:proofErr w:type="spellStart"/>
      <w:r w:rsidRPr="00403FD8">
        <w:rPr>
          <w:rFonts w:ascii="Trebuchet MS" w:hAnsi="Trebuchet MS"/>
          <w:lang w:val="en-GB"/>
        </w:rPr>
        <w:t>reactie</w:t>
      </w:r>
      <w:proofErr w:type="spellEnd"/>
      <w:r w:rsidRPr="00403FD8">
        <w:rPr>
          <w:rFonts w:ascii="Trebuchet MS" w:hAnsi="Trebuchet MS"/>
          <w:lang w:val="en-GB"/>
        </w:rPr>
        <w:t xml:space="preserve"> 3</w:t>
      </w:r>
    </w:p>
    <w:p w:rsidR="000F74BD" w:rsidRPr="00403FD8" w:rsidRDefault="000F74BD" w:rsidP="000F74BD">
      <w:pPr>
        <w:pStyle w:val="vraag"/>
        <w:tabs>
          <w:tab w:val="clear" w:pos="720"/>
          <w:tab w:val="clear" w:pos="9072"/>
          <w:tab w:val="right" w:pos="9639"/>
        </w:tabs>
        <w:spacing w:before="120" w:line="276" w:lineRule="auto"/>
        <w:ind w:left="0" w:hanging="567"/>
        <w:rPr>
          <w:rFonts w:ascii="Trebuchet MS" w:hAnsi="Trebuchet MS"/>
          <w:szCs w:val="22"/>
        </w:rPr>
      </w:pPr>
      <w:r w:rsidRPr="00403FD8">
        <w:rPr>
          <w:rFonts w:ascii="Trebuchet MS" w:hAnsi="Trebuchet MS"/>
          <w:szCs w:val="22"/>
        </w:rPr>
        <w:t>Bereken hoeveel g</w:t>
      </w:r>
      <w:r w:rsidR="009C0B57">
        <w:rPr>
          <w:rFonts w:ascii="Trebuchet MS" w:hAnsi="Trebuchet MS"/>
          <w:szCs w:val="22"/>
        </w:rPr>
        <w:t>ram</w:t>
      </w:r>
      <w:r w:rsidRPr="00403FD8">
        <w:rPr>
          <w:rFonts w:ascii="Trebuchet MS" w:hAnsi="Trebuchet MS"/>
          <w:szCs w:val="22"/>
        </w:rPr>
        <w:t xml:space="preserve"> </w:t>
      </w:r>
      <w:proofErr w:type="spellStart"/>
      <w:r w:rsidRPr="00403FD8">
        <w:rPr>
          <w:rFonts w:ascii="Trebuchet MS" w:hAnsi="Trebuchet MS"/>
          <w:szCs w:val="22"/>
        </w:rPr>
        <w:t>natriumperjodaat</w:t>
      </w:r>
      <w:proofErr w:type="spellEnd"/>
      <w:r w:rsidRPr="00403FD8">
        <w:rPr>
          <w:rFonts w:ascii="Trebuchet MS" w:hAnsi="Trebuchet MS"/>
          <w:szCs w:val="22"/>
        </w:rPr>
        <w:t xml:space="preserve"> en hoeveel g</w:t>
      </w:r>
      <w:r w:rsidR="009C0B57">
        <w:rPr>
          <w:rFonts w:ascii="Trebuchet MS" w:hAnsi="Trebuchet MS"/>
          <w:szCs w:val="22"/>
        </w:rPr>
        <w:t>ram</w:t>
      </w:r>
      <w:r w:rsidRPr="00403FD8">
        <w:rPr>
          <w:rFonts w:ascii="Trebuchet MS" w:hAnsi="Trebuchet MS"/>
          <w:szCs w:val="22"/>
        </w:rPr>
        <w:t xml:space="preserve"> </w:t>
      </w:r>
      <w:proofErr w:type="spellStart"/>
      <w:r w:rsidRPr="00403FD8">
        <w:rPr>
          <w:rFonts w:ascii="Trebuchet MS" w:hAnsi="Trebuchet MS"/>
          <w:szCs w:val="22"/>
        </w:rPr>
        <w:t>natriumjodaat</w:t>
      </w:r>
      <w:proofErr w:type="spellEnd"/>
      <w:r w:rsidRPr="00403FD8">
        <w:rPr>
          <w:rFonts w:ascii="Trebuchet MS" w:hAnsi="Trebuchet MS"/>
          <w:szCs w:val="22"/>
        </w:rPr>
        <w:t xml:space="preserve"> het onderzochte mengsel bevatte. </w:t>
      </w:r>
      <w:r w:rsidRPr="00403FD8">
        <w:rPr>
          <w:rFonts w:ascii="Trebuchet MS" w:hAnsi="Trebuchet MS"/>
          <w:szCs w:val="22"/>
        </w:rPr>
        <w:tab/>
        <w:t>11</w:t>
      </w:r>
    </w:p>
    <w:p w:rsidR="000F74BD" w:rsidRPr="00403FD8" w:rsidRDefault="000F74BD" w:rsidP="000F74BD">
      <w:pPr>
        <w:spacing w:line="276" w:lineRule="auto"/>
        <w:rPr>
          <w:rFonts w:ascii="Trebuchet MS" w:hAnsi="Trebuchet MS"/>
        </w:rPr>
      </w:pPr>
    </w:p>
    <w:p w:rsidR="00CC6C8A" w:rsidRPr="00403FD8" w:rsidRDefault="00CC6C8A" w:rsidP="00C06885">
      <w:pPr>
        <w:spacing w:line="276" w:lineRule="auto"/>
        <w:rPr>
          <w:rFonts w:ascii="Arial" w:hAnsi="Arial" w:cs="Arial"/>
        </w:rPr>
        <w:sectPr w:rsidR="00CC6C8A" w:rsidRPr="00403FD8" w:rsidSect="00C5774D">
          <w:footerReference w:type="default" r:id="rId30"/>
          <w:type w:val="continuous"/>
          <w:pgSz w:w="11906" w:h="16838" w:code="9"/>
          <w:pgMar w:top="1417" w:right="1417" w:bottom="1560" w:left="1417" w:header="709" w:footer="709" w:gutter="0"/>
          <w:cols w:space="708"/>
          <w:docGrid w:linePitch="360"/>
        </w:sectPr>
      </w:pPr>
    </w:p>
    <w:p w:rsidR="009B2FE9" w:rsidRPr="00403FD8" w:rsidRDefault="009B2FE9">
      <w:pPr>
        <w:rPr>
          <w:rFonts w:ascii="Trebuchet MS" w:hAnsi="Trebuchet MS"/>
          <w:b/>
          <w:sz w:val="24"/>
          <w:szCs w:val="24"/>
        </w:rPr>
      </w:pPr>
    </w:p>
    <w:p w:rsidR="00F55706" w:rsidRPr="00403FD8" w:rsidRDefault="00F55706">
      <w:pPr>
        <w:rPr>
          <w:rFonts w:ascii="Trebuchet MS" w:hAnsi="Trebuchet MS"/>
          <w:b/>
          <w:sz w:val="24"/>
          <w:szCs w:val="24"/>
        </w:rPr>
        <w:sectPr w:rsidR="00F55706" w:rsidRPr="00403FD8" w:rsidSect="00A12A9A">
          <w:footerReference w:type="default" r:id="rId31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8E2EB0" w:rsidRPr="00403FD8" w:rsidRDefault="008E2EB0">
      <w:pPr>
        <w:rPr>
          <w:rFonts w:ascii="Trebuchet MS" w:hAnsi="Trebuchet MS"/>
          <w:b/>
          <w:sz w:val="24"/>
          <w:szCs w:val="24"/>
        </w:rPr>
      </w:pPr>
    </w:p>
    <w:p w:rsidR="009B2FE9" w:rsidRPr="00403FD8" w:rsidRDefault="00732320" w:rsidP="008E2EB0">
      <w:pPr>
        <w:rPr>
          <w:rFonts w:ascii="Trebuchet MS" w:hAnsi="Trebuchet MS"/>
          <w:b/>
          <w:sz w:val="24"/>
          <w:szCs w:val="24"/>
        </w:rPr>
      </w:pPr>
      <w:r w:rsidRPr="00403FD8">
        <w:rPr>
          <w:rFonts w:ascii="Trebuchet MS" w:hAnsi="Trebuchet MS"/>
          <w:b/>
          <w:sz w:val="24"/>
          <w:szCs w:val="24"/>
        </w:rPr>
        <w:t>40</w:t>
      </w:r>
      <w:r w:rsidR="009B2FE9" w:rsidRPr="00403FD8">
        <w:rPr>
          <w:rFonts w:ascii="Trebuchet MS" w:hAnsi="Trebuchet MS"/>
          <w:b/>
          <w:sz w:val="24"/>
          <w:szCs w:val="24"/>
          <w:vertAlign w:val="superscript"/>
        </w:rPr>
        <w:t>e</w:t>
      </w:r>
      <w:r w:rsidR="009B2FE9" w:rsidRPr="00403FD8">
        <w:rPr>
          <w:rFonts w:ascii="Trebuchet MS" w:hAnsi="Trebuchet MS"/>
          <w:b/>
          <w:sz w:val="24"/>
          <w:szCs w:val="24"/>
        </w:rPr>
        <w:t xml:space="preserve"> Na</w:t>
      </w:r>
      <w:r w:rsidR="00590AE1" w:rsidRPr="00403FD8">
        <w:rPr>
          <w:rFonts w:ascii="Trebuchet MS" w:hAnsi="Trebuchet MS"/>
          <w:b/>
          <w:sz w:val="24"/>
          <w:szCs w:val="24"/>
        </w:rPr>
        <w:t>tionale Scheikundeolympiade 201</w:t>
      </w:r>
      <w:r w:rsidR="00F319ED" w:rsidRPr="00403FD8">
        <w:rPr>
          <w:rFonts w:ascii="Trebuchet MS" w:hAnsi="Trebuchet MS"/>
          <w:b/>
          <w:sz w:val="24"/>
          <w:szCs w:val="24"/>
        </w:rPr>
        <w:t>9</w:t>
      </w:r>
      <w:r w:rsidR="009B2FE9" w:rsidRPr="00403FD8">
        <w:rPr>
          <w:rFonts w:ascii="Trebuchet MS" w:hAnsi="Trebuchet MS"/>
          <w:b/>
          <w:sz w:val="24"/>
          <w:szCs w:val="24"/>
        </w:rPr>
        <w:t xml:space="preserve"> voorronde 1 </w:t>
      </w:r>
    </w:p>
    <w:p w:rsidR="008E2EB0" w:rsidRPr="00403FD8" w:rsidRDefault="009B2FE9" w:rsidP="008E2EB0">
      <w:pPr>
        <w:rPr>
          <w:rFonts w:ascii="Trebuchet MS" w:hAnsi="Trebuchet MS"/>
          <w:b/>
          <w:sz w:val="24"/>
          <w:szCs w:val="24"/>
        </w:rPr>
      </w:pPr>
      <w:r w:rsidRPr="00403FD8">
        <w:rPr>
          <w:rFonts w:ascii="Trebuchet MS" w:hAnsi="Trebuchet MS"/>
          <w:b/>
          <w:sz w:val="24"/>
          <w:szCs w:val="24"/>
        </w:rPr>
        <w:t>A</w:t>
      </w:r>
      <w:r w:rsidR="008E2EB0" w:rsidRPr="00403FD8">
        <w:rPr>
          <w:rFonts w:ascii="Trebuchet MS" w:hAnsi="Trebuchet MS"/>
          <w:b/>
          <w:sz w:val="24"/>
          <w:szCs w:val="24"/>
        </w:rPr>
        <w:t xml:space="preserve">ntwoordblad meerkeuzevragen </w:t>
      </w:r>
    </w:p>
    <w:p w:rsidR="008E2EB0" w:rsidRPr="00403FD8" w:rsidRDefault="008E2EB0" w:rsidP="00F55706">
      <w:pPr>
        <w:pStyle w:val="Kop1"/>
      </w:pPr>
    </w:p>
    <w:p w:rsidR="00F76F6F" w:rsidRPr="00403FD8" w:rsidRDefault="00F76F6F" w:rsidP="00F55706">
      <w:pPr>
        <w:pStyle w:val="Kop1"/>
      </w:pPr>
      <w:r w:rsidRPr="00403FD8">
        <w:t>naam:</w:t>
      </w:r>
    </w:p>
    <w:p w:rsidR="00F76F6F" w:rsidRPr="00403FD8" w:rsidRDefault="00F76F6F" w:rsidP="00F76F6F">
      <w:pPr>
        <w:rPr>
          <w:rFonts w:ascii="Trebuchet MS" w:hAnsi="Trebuchet MS"/>
        </w:rPr>
      </w:pPr>
    </w:p>
    <w:p w:rsidR="00F76F6F" w:rsidRPr="00403FD8" w:rsidRDefault="00F76F6F" w:rsidP="00F76F6F">
      <w:pPr>
        <w:rPr>
          <w:rFonts w:ascii="Trebuchet MS" w:hAnsi="Trebuchet MS"/>
          <w:b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850"/>
        <w:gridCol w:w="900"/>
      </w:tblGrid>
      <w:tr w:rsidR="00F76F6F" w:rsidRPr="00403FD8" w:rsidTr="007C6ADC">
        <w:trPr>
          <w:trHeight w:val="454"/>
        </w:trPr>
        <w:tc>
          <w:tcPr>
            <w:tcW w:w="534" w:type="dxa"/>
            <w:tcBorders>
              <w:top w:val="nil"/>
            </w:tcBorders>
            <w:shd w:val="clear" w:color="auto" w:fill="CCCCCC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nr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CCCCCC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keuze</w:t>
            </w:r>
          </w:p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letter</w:t>
            </w:r>
          </w:p>
        </w:tc>
        <w:tc>
          <w:tcPr>
            <w:tcW w:w="900" w:type="dxa"/>
            <w:tcBorders>
              <w:top w:val="nil"/>
            </w:tcBorders>
            <w:shd w:val="clear" w:color="auto" w:fill="CCCCCC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(score)</w:t>
            </w: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2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3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4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5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6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7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8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9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0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1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2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3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4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5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6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7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8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F76F6F" w:rsidRPr="00403FD8" w:rsidTr="007C6ADC">
        <w:trPr>
          <w:trHeight w:val="408"/>
        </w:trPr>
        <w:tc>
          <w:tcPr>
            <w:tcW w:w="534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19</w:t>
            </w:r>
          </w:p>
        </w:tc>
        <w:tc>
          <w:tcPr>
            <w:tcW w:w="850" w:type="dxa"/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F76F6F" w:rsidRPr="00403FD8" w:rsidRDefault="00F76F6F" w:rsidP="00144201">
            <w:pPr>
              <w:rPr>
                <w:rFonts w:ascii="Trebuchet MS" w:hAnsi="Trebuchet MS"/>
              </w:rPr>
            </w:pPr>
          </w:p>
        </w:tc>
      </w:tr>
      <w:tr w:rsidR="009B5326" w:rsidRPr="00403FD8" w:rsidTr="007C6ADC">
        <w:trPr>
          <w:trHeight w:val="408"/>
        </w:trPr>
        <w:tc>
          <w:tcPr>
            <w:tcW w:w="534" w:type="dxa"/>
          </w:tcPr>
          <w:p w:rsidR="009B5326" w:rsidRPr="00403FD8" w:rsidRDefault="009B5326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20</w:t>
            </w:r>
          </w:p>
        </w:tc>
        <w:tc>
          <w:tcPr>
            <w:tcW w:w="850" w:type="dxa"/>
          </w:tcPr>
          <w:p w:rsidR="009B5326" w:rsidRPr="00403FD8" w:rsidRDefault="009B5326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900" w:type="dxa"/>
          </w:tcPr>
          <w:p w:rsidR="009B5326" w:rsidRPr="00403FD8" w:rsidRDefault="009B5326" w:rsidP="00144201">
            <w:pPr>
              <w:rPr>
                <w:rFonts w:ascii="Trebuchet MS" w:hAnsi="Trebuchet MS"/>
              </w:rPr>
            </w:pPr>
          </w:p>
        </w:tc>
      </w:tr>
      <w:tr w:rsidR="00F76F6F" w:rsidRPr="00CF7E25" w:rsidTr="007C6ADC">
        <w:trPr>
          <w:trHeight w:val="454"/>
        </w:trPr>
        <w:tc>
          <w:tcPr>
            <w:tcW w:w="534" w:type="dxa"/>
            <w:tcBorders>
              <w:bottom w:val="nil"/>
              <w:right w:val="nil"/>
            </w:tcBorders>
          </w:tcPr>
          <w:p w:rsidR="00F76F6F" w:rsidRPr="00403FD8" w:rsidRDefault="00F76F6F" w:rsidP="009B5326">
            <w:pPr>
              <w:spacing w:before="60"/>
              <w:rPr>
                <w:rFonts w:ascii="Trebuchet MS" w:hAnsi="Trebuchet MS"/>
              </w:rPr>
            </w:pPr>
          </w:p>
        </w:tc>
        <w:tc>
          <w:tcPr>
            <w:tcW w:w="850" w:type="dxa"/>
            <w:tcBorders>
              <w:left w:val="nil"/>
              <w:bottom w:val="nil"/>
            </w:tcBorders>
          </w:tcPr>
          <w:p w:rsidR="00F76F6F" w:rsidRPr="00CF7E25" w:rsidRDefault="00F76F6F" w:rsidP="009B5326">
            <w:pPr>
              <w:spacing w:before="60"/>
              <w:rPr>
                <w:rFonts w:ascii="Trebuchet MS" w:hAnsi="Trebuchet MS"/>
              </w:rPr>
            </w:pPr>
            <w:r w:rsidRPr="00403FD8">
              <w:rPr>
                <w:rFonts w:ascii="Trebuchet MS" w:hAnsi="Trebuchet MS"/>
              </w:rPr>
              <w:t>totaal</w:t>
            </w:r>
          </w:p>
        </w:tc>
        <w:tc>
          <w:tcPr>
            <w:tcW w:w="900" w:type="dxa"/>
          </w:tcPr>
          <w:p w:rsidR="00F76F6F" w:rsidRPr="00CF7E25" w:rsidRDefault="00F76F6F" w:rsidP="00144201">
            <w:pPr>
              <w:rPr>
                <w:rFonts w:ascii="Trebuchet MS" w:hAnsi="Trebuchet MS"/>
              </w:rPr>
            </w:pPr>
          </w:p>
        </w:tc>
      </w:tr>
    </w:tbl>
    <w:p w:rsidR="00F76F6F" w:rsidRPr="00CF7E25" w:rsidRDefault="00F76F6F" w:rsidP="00F76F6F">
      <w:pPr>
        <w:rPr>
          <w:rFonts w:ascii="Trebuchet MS" w:hAnsi="Trebuchet MS"/>
        </w:rPr>
      </w:pPr>
    </w:p>
    <w:p w:rsidR="00F76F6F" w:rsidRPr="00CF7E25" w:rsidRDefault="00F76F6F" w:rsidP="00F76F6F">
      <w:pPr>
        <w:rPr>
          <w:rFonts w:ascii="Trebuchet MS" w:hAnsi="Trebuchet MS"/>
        </w:rPr>
      </w:pPr>
    </w:p>
    <w:sectPr w:rsidR="00F76F6F" w:rsidRPr="00CF7E25" w:rsidSect="00F55706">
      <w:footerReference w:type="default" r:id="rId32"/>
      <w:type w:val="continuous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68E7" w:rsidRDefault="009A68E7">
      <w:r>
        <w:separator/>
      </w:r>
    </w:p>
  </w:endnote>
  <w:endnote w:type="continuationSeparator" w:id="0">
    <w:p w:rsidR="009A68E7" w:rsidRDefault="009A68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Default="00F00473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Pr="00A83D5D" w:rsidRDefault="00F00473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D1695A">
      <w:rPr>
        <w:rStyle w:val="Paginanummer"/>
        <w:rFonts w:ascii="Trebuchet MS" w:hAnsi="Trebuchet MS"/>
        <w:noProof/>
      </w:rPr>
      <w:t>2</w:t>
    </w:r>
    <w:r w:rsidRPr="00A83D5D">
      <w:rPr>
        <w:rStyle w:val="Paginanummer"/>
        <w:rFonts w:ascii="Trebuchet MS" w:hAnsi="Trebuchet MS"/>
      </w:rPr>
      <w:fldChar w:fldCharType="end"/>
    </w:r>
  </w:p>
  <w:p w:rsidR="00F00473" w:rsidRPr="00F0231A" w:rsidRDefault="00F00473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0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9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Default="00F00473" w:rsidP="00165F5E">
    <w:pPr>
      <w:pStyle w:val="Voettekst"/>
      <w:ind w:right="360"/>
    </w:pPr>
    <w:r>
      <w:t>Nationale Scheikundeolympiade 2006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Pr="00A83D5D" w:rsidRDefault="00F00473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D1695A">
      <w:rPr>
        <w:rStyle w:val="Paginanummer"/>
        <w:rFonts w:ascii="Trebuchet MS" w:hAnsi="Trebuchet MS"/>
        <w:noProof/>
      </w:rPr>
      <w:t>9</w:t>
    </w:r>
    <w:r w:rsidRPr="00A83D5D">
      <w:rPr>
        <w:rStyle w:val="Paginanummer"/>
        <w:rFonts w:ascii="Trebuchet MS" w:hAnsi="Trebuchet MS"/>
      </w:rPr>
      <w:fldChar w:fldCharType="end"/>
    </w:r>
  </w:p>
  <w:p w:rsidR="00F00473" w:rsidRPr="00F0231A" w:rsidRDefault="00F00473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0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9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Meerkeuzevragen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Pr="00A83D5D" w:rsidRDefault="00F00473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D1695A">
      <w:rPr>
        <w:rStyle w:val="Paginanummer"/>
        <w:rFonts w:ascii="Trebuchet MS" w:hAnsi="Trebuchet MS"/>
        <w:noProof/>
      </w:rPr>
      <w:t>10</w:t>
    </w:r>
    <w:r w:rsidRPr="00A83D5D">
      <w:rPr>
        <w:rStyle w:val="Paginanummer"/>
        <w:rFonts w:ascii="Trebuchet MS" w:hAnsi="Trebuchet MS"/>
      </w:rPr>
      <w:fldChar w:fldCharType="end"/>
    </w:r>
  </w:p>
  <w:p w:rsidR="00F00473" w:rsidRPr="00F0231A" w:rsidRDefault="00F00473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0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9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vragen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Pr="00A83D5D" w:rsidRDefault="00F00473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 w:rsidRPr="00A83D5D">
      <w:rPr>
        <w:rStyle w:val="Paginanummer"/>
        <w:rFonts w:ascii="Trebuchet MS" w:hAnsi="Trebuchet MS"/>
      </w:rPr>
      <w:fldChar w:fldCharType="begin"/>
    </w:r>
    <w:r w:rsidRPr="00A83D5D">
      <w:rPr>
        <w:rStyle w:val="Paginanummer"/>
        <w:rFonts w:ascii="Trebuchet MS" w:hAnsi="Trebuchet MS"/>
      </w:rPr>
      <w:instrText xml:space="preserve">PAGE  </w:instrText>
    </w:r>
    <w:r w:rsidRPr="00A83D5D">
      <w:rPr>
        <w:rStyle w:val="Paginanummer"/>
        <w:rFonts w:ascii="Trebuchet MS" w:hAnsi="Trebuchet MS"/>
      </w:rPr>
      <w:fldChar w:fldCharType="separate"/>
    </w:r>
    <w:r w:rsidR="00D1695A">
      <w:rPr>
        <w:rStyle w:val="Paginanummer"/>
        <w:rFonts w:ascii="Trebuchet MS" w:hAnsi="Trebuchet MS"/>
        <w:noProof/>
      </w:rPr>
      <w:t>11</w:t>
    </w:r>
    <w:r w:rsidRPr="00A83D5D">
      <w:rPr>
        <w:rStyle w:val="Paginanummer"/>
        <w:rFonts w:ascii="Trebuchet MS" w:hAnsi="Trebuchet MS"/>
      </w:rPr>
      <w:fldChar w:fldCharType="end"/>
    </w:r>
  </w:p>
  <w:p w:rsidR="00F00473" w:rsidRPr="00F0231A" w:rsidRDefault="00F00473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0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9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Open vragen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Pr="00F0231A" w:rsidRDefault="00F00473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40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9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>
      <w:rPr>
        <w:rFonts w:ascii="Trebuchet MS" w:hAnsi="Trebuchet MS"/>
      </w:rPr>
      <w:t xml:space="preserve"> Antwoordblad meerkeuzevragen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0473" w:rsidRPr="00F0231A" w:rsidRDefault="00F00473" w:rsidP="00165F5E">
    <w:pPr>
      <w:pStyle w:val="Voettekst"/>
      <w:ind w:right="-1"/>
      <w:rPr>
        <w:rFonts w:ascii="Trebuchet MS" w:hAnsi="Trebuchet MS"/>
      </w:rPr>
    </w:pPr>
    <w:r>
      <w:rPr>
        <w:rFonts w:ascii="Trebuchet MS" w:hAnsi="Trebuchet MS"/>
      </w:rPr>
      <w:t>38</w:t>
    </w:r>
    <w:r w:rsidRPr="00F0231A">
      <w:rPr>
        <w:rFonts w:ascii="Trebuchet MS" w:hAnsi="Trebuchet MS"/>
        <w:vertAlign w:val="superscript"/>
      </w:rPr>
      <w:t>e</w:t>
    </w:r>
    <w:r w:rsidRPr="00F0231A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7</w:t>
    </w:r>
    <w:r w:rsidRPr="00F0231A">
      <w:rPr>
        <w:rFonts w:ascii="Trebuchet MS" w:hAnsi="Trebuchet MS"/>
      </w:rPr>
      <w:t> </w:t>
    </w:r>
    <w:r w:rsidRPr="00F0231A">
      <w:rPr>
        <w:rFonts w:ascii="Trebuchet MS" w:hAnsi="Trebuchet MS"/>
      </w:rPr>
      <w:t>Voorronde 1</w:t>
    </w:r>
    <w:r w:rsidRPr="00F0231A">
      <w:rPr>
        <w:rFonts w:ascii="Trebuchet MS" w:hAnsi="Trebuchet MS"/>
      </w:rPr>
      <w:t> </w:t>
    </w:r>
    <w:r>
      <w:rPr>
        <w:rFonts w:ascii="Trebuchet MS" w:hAnsi="Trebuchet MS"/>
      </w:rPr>
      <w:t>Antwoordblad meerkeuze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68E7" w:rsidRDefault="009A68E7">
      <w:r>
        <w:separator/>
      </w:r>
    </w:p>
  </w:footnote>
  <w:footnote w:type="continuationSeparator" w:id="0">
    <w:p w:rsidR="009A68E7" w:rsidRDefault="009A68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086548B7"/>
    <w:multiLevelType w:val="hybridMultilevel"/>
    <w:tmpl w:val="A6D83220"/>
    <w:lvl w:ilvl="0" w:tplc="BA1650FA">
      <w:start w:val="1"/>
      <w:numFmt w:val="decimal"/>
      <w:lvlText w:val="%1"/>
      <w:lvlJc w:val="center"/>
      <w:pPr>
        <w:ind w:left="720" w:hanging="360"/>
      </w:pPr>
      <w:rPr>
        <w:rFonts w:ascii="Trebuchet MS" w:hAnsi="Trebuchet MS" w:cs="Times New Roman"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B1304B"/>
    <w:multiLevelType w:val="hybridMultilevel"/>
    <w:tmpl w:val="EECA7CDA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7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AA779B"/>
    <w:multiLevelType w:val="hybridMultilevel"/>
    <w:tmpl w:val="5D24C6D2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5">
    <w:nsid w:val="58B738F9"/>
    <w:multiLevelType w:val="singleLevel"/>
    <w:tmpl w:val="8E943CE6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/>
      </w:rPr>
    </w:lvl>
  </w:abstractNum>
  <w:abstractNum w:abstractNumId="16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719417B8"/>
    <w:multiLevelType w:val="hybridMultilevel"/>
    <w:tmpl w:val="F476EBD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14"/>
  </w:num>
  <w:num w:numId="4">
    <w:abstractNumId w:val="7"/>
  </w:num>
  <w:num w:numId="5">
    <w:abstractNumId w:val="18"/>
  </w:num>
  <w:num w:numId="6">
    <w:abstractNumId w:val="16"/>
  </w:num>
  <w:num w:numId="7">
    <w:abstractNumId w:val="16"/>
  </w:num>
  <w:num w:numId="8">
    <w:abstractNumId w:val="19"/>
  </w:num>
  <w:num w:numId="9">
    <w:abstractNumId w:val="19"/>
    <w:lvlOverride w:ilvl="0">
      <w:startOverride w:val="1"/>
    </w:lvlOverride>
  </w:num>
  <w:num w:numId="10">
    <w:abstractNumId w:val="17"/>
    <w:lvlOverride w:ilvl="0">
      <w:startOverride w:val="1"/>
    </w:lvlOverride>
  </w:num>
  <w:num w:numId="11">
    <w:abstractNumId w:val="11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</w:num>
  <w:num w:numId="17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12"/>
  </w:num>
  <w:num w:numId="23">
    <w:abstractNumId w:val="5"/>
  </w:num>
  <w:num w:numId="24">
    <w:abstractNumId w:val="17"/>
  </w:num>
  <w:num w:numId="25">
    <w:abstractNumId w:val="17"/>
    <w:lvlOverride w:ilvl="0">
      <w:startOverride w:val="1"/>
    </w:lvlOverride>
  </w:num>
  <w:num w:numId="26">
    <w:abstractNumId w:val="17"/>
    <w:lvlOverride w:ilvl="0">
      <w:startOverride w:val="1"/>
    </w:lvlOverride>
  </w:num>
  <w:num w:numId="27">
    <w:abstractNumId w:val="10"/>
  </w:num>
  <w:num w:numId="28">
    <w:abstractNumId w:val="10"/>
    <w:lvlOverride w:ilvl="0">
      <w:startOverride w:val="1"/>
    </w:lvlOverride>
  </w:num>
  <w:num w:numId="29">
    <w:abstractNumId w:val="10"/>
    <w:lvlOverride w:ilvl="0">
      <w:startOverride w:val="1"/>
    </w:lvlOverride>
  </w:num>
  <w:num w:numId="30">
    <w:abstractNumId w:val="17"/>
    <w:lvlOverride w:ilvl="0">
      <w:startOverride w:val="1"/>
    </w:lvlOverride>
  </w:num>
  <w:num w:numId="31">
    <w:abstractNumId w:val="17"/>
    <w:lvlOverride w:ilvl="0">
      <w:startOverride w:val="1"/>
    </w:lvlOverride>
  </w:num>
  <w:num w:numId="32">
    <w:abstractNumId w:val="15"/>
  </w:num>
  <w:num w:numId="33">
    <w:abstractNumId w:val="8"/>
  </w:num>
  <w:num w:numId="34">
    <w:abstractNumId w:val="6"/>
  </w:num>
  <w:num w:numId="35">
    <w:abstractNumId w:val="9"/>
  </w:num>
  <w:num w:numId="36">
    <w:abstractNumId w:val="4"/>
  </w:num>
  <w:num w:numId="37">
    <w:abstractNumId w:val="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0CE5"/>
    <w:rsid w:val="00000EF0"/>
    <w:rsid w:val="00005F94"/>
    <w:rsid w:val="00010141"/>
    <w:rsid w:val="00013F9D"/>
    <w:rsid w:val="0001472B"/>
    <w:rsid w:val="00014D85"/>
    <w:rsid w:val="000162FB"/>
    <w:rsid w:val="00017045"/>
    <w:rsid w:val="00017C9E"/>
    <w:rsid w:val="00024AFF"/>
    <w:rsid w:val="000259B6"/>
    <w:rsid w:val="00027CCB"/>
    <w:rsid w:val="00027D90"/>
    <w:rsid w:val="000326D8"/>
    <w:rsid w:val="00034338"/>
    <w:rsid w:val="00037DA8"/>
    <w:rsid w:val="00041F3F"/>
    <w:rsid w:val="000440AC"/>
    <w:rsid w:val="000452AE"/>
    <w:rsid w:val="00046636"/>
    <w:rsid w:val="000467A6"/>
    <w:rsid w:val="00052818"/>
    <w:rsid w:val="00055A37"/>
    <w:rsid w:val="00056FBF"/>
    <w:rsid w:val="0006061C"/>
    <w:rsid w:val="00061819"/>
    <w:rsid w:val="00062FE6"/>
    <w:rsid w:val="00063722"/>
    <w:rsid w:val="00063FFB"/>
    <w:rsid w:val="000650FF"/>
    <w:rsid w:val="000655FA"/>
    <w:rsid w:val="00066989"/>
    <w:rsid w:val="00070AB2"/>
    <w:rsid w:val="00073657"/>
    <w:rsid w:val="00073F14"/>
    <w:rsid w:val="00073F19"/>
    <w:rsid w:val="00074290"/>
    <w:rsid w:val="00074DA4"/>
    <w:rsid w:val="00081B8F"/>
    <w:rsid w:val="000824A9"/>
    <w:rsid w:val="00082F0C"/>
    <w:rsid w:val="0008568A"/>
    <w:rsid w:val="000901E2"/>
    <w:rsid w:val="00090DE8"/>
    <w:rsid w:val="00091AA7"/>
    <w:rsid w:val="000928EB"/>
    <w:rsid w:val="00092EEC"/>
    <w:rsid w:val="00093605"/>
    <w:rsid w:val="000944C8"/>
    <w:rsid w:val="0009670E"/>
    <w:rsid w:val="000A20A8"/>
    <w:rsid w:val="000A64A1"/>
    <w:rsid w:val="000A69E6"/>
    <w:rsid w:val="000A7F4E"/>
    <w:rsid w:val="000B2FCB"/>
    <w:rsid w:val="000C0399"/>
    <w:rsid w:val="000C37FA"/>
    <w:rsid w:val="000C7178"/>
    <w:rsid w:val="000D1449"/>
    <w:rsid w:val="000D1635"/>
    <w:rsid w:val="000D40B2"/>
    <w:rsid w:val="000D766A"/>
    <w:rsid w:val="000E053C"/>
    <w:rsid w:val="000E3C9F"/>
    <w:rsid w:val="000E4919"/>
    <w:rsid w:val="000E553A"/>
    <w:rsid w:val="000E75C1"/>
    <w:rsid w:val="000F0E90"/>
    <w:rsid w:val="000F0FCC"/>
    <w:rsid w:val="000F0FD8"/>
    <w:rsid w:val="000F308F"/>
    <w:rsid w:val="000F7101"/>
    <w:rsid w:val="000F74BD"/>
    <w:rsid w:val="001016A1"/>
    <w:rsid w:val="00105CED"/>
    <w:rsid w:val="00106373"/>
    <w:rsid w:val="00106E44"/>
    <w:rsid w:val="001150A4"/>
    <w:rsid w:val="001206D1"/>
    <w:rsid w:val="001227D6"/>
    <w:rsid w:val="00122B34"/>
    <w:rsid w:val="0012495A"/>
    <w:rsid w:val="00125745"/>
    <w:rsid w:val="00125925"/>
    <w:rsid w:val="001274AB"/>
    <w:rsid w:val="00131CE3"/>
    <w:rsid w:val="00134978"/>
    <w:rsid w:val="0014099C"/>
    <w:rsid w:val="00141097"/>
    <w:rsid w:val="001419DC"/>
    <w:rsid w:val="00144201"/>
    <w:rsid w:val="00144306"/>
    <w:rsid w:val="001454A0"/>
    <w:rsid w:val="0014603D"/>
    <w:rsid w:val="00146AFD"/>
    <w:rsid w:val="00151A67"/>
    <w:rsid w:val="00151DE7"/>
    <w:rsid w:val="00151E61"/>
    <w:rsid w:val="001535D1"/>
    <w:rsid w:val="0015425F"/>
    <w:rsid w:val="001554B2"/>
    <w:rsid w:val="00156370"/>
    <w:rsid w:val="00160698"/>
    <w:rsid w:val="00160CE4"/>
    <w:rsid w:val="001610F5"/>
    <w:rsid w:val="00163296"/>
    <w:rsid w:val="00163559"/>
    <w:rsid w:val="001638E5"/>
    <w:rsid w:val="00165458"/>
    <w:rsid w:val="00165F5E"/>
    <w:rsid w:val="00166205"/>
    <w:rsid w:val="001662E0"/>
    <w:rsid w:val="00166CE6"/>
    <w:rsid w:val="00170EA2"/>
    <w:rsid w:val="00171E22"/>
    <w:rsid w:val="00173576"/>
    <w:rsid w:val="00173634"/>
    <w:rsid w:val="0017425E"/>
    <w:rsid w:val="001747F6"/>
    <w:rsid w:val="00175724"/>
    <w:rsid w:val="00180A01"/>
    <w:rsid w:val="001812FC"/>
    <w:rsid w:val="00182033"/>
    <w:rsid w:val="001830D7"/>
    <w:rsid w:val="00183432"/>
    <w:rsid w:val="00183718"/>
    <w:rsid w:val="00186F6C"/>
    <w:rsid w:val="00187731"/>
    <w:rsid w:val="00190240"/>
    <w:rsid w:val="0019073D"/>
    <w:rsid w:val="00190CF1"/>
    <w:rsid w:val="00193656"/>
    <w:rsid w:val="00194ED9"/>
    <w:rsid w:val="00195355"/>
    <w:rsid w:val="00196A1B"/>
    <w:rsid w:val="00196D2F"/>
    <w:rsid w:val="00197464"/>
    <w:rsid w:val="001979BB"/>
    <w:rsid w:val="001A0290"/>
    <w:rsid w:val="001A0869"/>
    <w:rsid w:val="001A20CA"/>
    <w:rsid w:val="001A28D4"/>
    <w:rsid w:val="001A2EB0"/>
    <w:rsid w:val="001B4758"/>
    <w:rsid w:val="001B4DD0"/>
    <w:rsid w:val="001B4FFE"/>
    <w:rsid w:val="001B533F"/>
    <w:rsid w:val="001B7A2F"/>
    <w:rsid w:val="001C00D0"/>
    <w:rsid w:val="001C0588"/>
    <w:rsid w:val="001C1E20"/>
    <w:rsid w:val="001C38D3"/>
    <w:rsid w:val="001C56D6"/>
    <w:rsid w:val="001C6801"/>
    <w:rsid w:val="001D4FC2"/>
    <w:rsid w:val="001D51D7"/>
    <w:rsid w:val="001E3008"/>
    <w:rsid w:val="001E3285"/>
    <w:rsid w:val="001E6321"/>
    <w:rsid w:val="001E79EA"/>
    <w:rsid w:val="001F01FA"/>
    <w:rsid w:val="001F089E"/>
    <w:rsid w:val="001F3637"/>
    <w:rsid w:val="001F646B"/>
    <w:rsid w:val="001F7689"/>
    <w:rsid w:val="00200496"/>
    <w:rsid w:val="002004A4"/>
    <w:rsid w:val="002008EF"/>
    <w:rsid w:val="00200D34"/>
    <w:rsid w:val="0020373A"/>
    <w:rsid w:val="00204577"/>
    <w:rsid w:val="00207BF9"/>
    <w:rsid w:val="00211264"/>
    <w:rsid w:val="002114CB"/>
    <w:rsid w:val="0021216D"/>
    <w:rsid w:val="002138BF"/>
    <w:rsid w:val="002159AF"/>
    <w:rsid w:val="0022217A"/>
    <w:rsid w:val="00224726"/>
    <w:rsid w:val="00224A07"/>
    <w:rsid w:val="00224B34"/>
    <w:rsid w:val="0022696E"/>
    <w:rsid w:val="00227147"/>
    <w:rsid w:val="002278DC"/>
    <w:rsid w:val="00230F36"/>
    <w:rsid w:val="002310C8"/>
    <w:rsid w:val="002338C7"/>
    <w:rsid w:val="00234427"/>
    <w:rsid w:val="00240136"/>
    <w:rsid w:val="00242F51"/>
    <w:rsid w:val="00244A03"/>
    <w:rsid w:val="00247733"/>
    <w:rsid w:val="00252485"/>
    <w:rsid w:val="00253069"/>
    <w:rsid w:val="00255318"/>
    <w:rsid w:val="00256D22"/>
    <w:rsid w:val="00257098"/>
    <w:rsid w:val="0025717F"/>
    <w:rsid w:val="0025735E"/>
    <w:rsid w:val="00257EE5"/>
    <w:rsid w:val="002601C6"/>
    <w:rsid w:val="00261D51"/>
    <w:rsid w:val="00263EDC"/>
    <w:rsid w:val="00271555"/>
    <w:rsid w:val="00272608"/>
    <w:rsid w:val="002727CA"/>
    <w:rsid w:val="00272E2F"/>
    <w:rsid w:val="00274F13"/>
    <w:rsid w:val="002755B0"/>
    <w:rsid w:val="002755F2"/>
    <w:rsid w:val="002776E5"/>
    <w:rsid w:val="002802EB"/>
    <w:rsid w:val="00286B35"/>
    <w:rsid w:val="00290379"/>
    <w:rsid w:val="00290E26"/>
    <w:rsid w:val="00291479"/>
    <w:rsid w:val="00292D8D"/>
    <w:rsid w:val="002931E7"/>
    <w:rsid w:val="00293504"/>
    <w:rsid w:val="00293886"/>
    <w:rsid w:val="00293CB5"/>
    <w:rsid w:val="00293E63"/>
    <w:rsid w:val="002967EC"/>
    <w:rsid w:val="00297E7C"/>
    <w:rsid w:val="002A02B5"/>
    <w:rsid w:val="002A0F1F"/>
    <w:rsid w:val="002A30B1"/>
    <w:rsid w:val="002A3128"/>
    <w:rsid w:val="002A3E70"/>
    <w:rsid w:val="002A4291"/>
    <w:rsid w:val="002A66FD"/>
    <w:rsid w:val="002A797F"/>
    <w:rsid w:val="002B15F7"/>
    <w:rsid w:val="002B2626"/>
    <w:rsid w:val="002B299E"/>
    <w:rsid w:val="002B2EAB"/>
    <w:rsid w:val="002B54C3"/>
    <w:rsid w:val="002C1598"/>
    <w:rsid w:val="002C2C66"/>
    <w:rsid w:val="002C349B"/>
    <w:rsid w:val="002C36C7"/>
    <w:rsid w:val="002C39AC"/>
    <w:rsid w:val="002C4009"/>
    <w:rsid w:val="002C4276"/>
    <w:rsid w:val="002C4B6E"/>
    <w:rsid w:val="002D0176"/>
    <w:rsid w:val="002D0D8C"/>
    <w:rsid w:val="002D1115"/>
    <w:rsid w:val="002D30E6"/>
    <w:rsid w:val="002D331E"/>
    <w:rsid w:val="002D48A3"/>
    <w:rsid w:val="002D5EFB"/>
    <w:rsid w:val="002E0176"/>
    <w:rsid w:val="002E2F96"/>
    <w:rsid w:val="002E3CF6"/>
    <w:rsid w:val="002E424D"/>
    <w:rsid w:val="002E551D"/>
    <w:rsid w:val="002E5A3D"/>
    <w:rsid w:val="002E7110"/>
    <w:rsid w:val="002F20B5"/>
    <w:rsid w:val="002F24EE"/>
    <w:rsid w:val="002F42F4"/>
    <w:rsid w:val="002F455E"/>
    <w:rsid w:val="002F70BB"/>
    <w:rsid w:val="002F76A4"/>
    <w:rsid w:val="002F7BD8"/>
    <w:rsid w:val="00303441"/>
    <w:rsid w:val="00303468"/>
    <w:rsid w:val="00305279"/>
    <w:rsid w:val="00305ADA"/>
    <w:rsid w:val="003103B2"/>
    <w:rsid w:val="00311A20"/>
    <w:rsid w:val="0031563A"/>
    <w:rsid w:val="0032196B"/>
    <w:rsid w:val="00323DEF"/>
    <w:rsid w:val="003242F6"/>
    <w:rsid w:val="003243BF"/>
    <w:rsid w:val="0032798F"/>
    <w:rsid w:val="00327B06"/>
    <w:rsid w:val="00333F78"/>
    <w:rsid w:val="00334E89"/>
    <w:rsid w:val="00336A2A"/>
    <w:rsid w:val="003376F7"/>
    <w:rsid w:val="00342840"/>
    <w:rsid w:val="00342FBA"/>
    <w:rsid w:val="00344B37"/>
    <w:rsid w:val="00346E58"/>
    <w:rsid w:val="003533E5"/>
    <w:rsid w:val="00355F06"/>
    <w:rsid w:val="00361E83"/>
    <w:rsid w:val="003622B8"/>
    <w:rsid w:val="003635ED"/>
    <w:rsid w:val="00363CFA"/>
    <w:rsid w:val="00370FF3"/>
    <w:rsid w:val="0037360E"/>
    <w:rsid w:val="003743D5"/>
    <w:rsid w:val="003753D2"/>
    <w:rsid w:val="00375EA3"/>
    <w:rsid w:val="00377A36"/>
    <w:rsid w:val="00380DF0"/>
    <w:rsid w:val="00386492"/>
    <w:rsid w:val="003873D9"/>
    <w:rsid w:val="003901F9"/>
    <w:rsid w:val="003904BD"/>
    <w:rsid w:val="00390A72"/>
    <w:rsid w:val="00393EFE"/>
    <w:rsid w:val="003A1B15"/>
    <w:rsid w:val="003A3E83"/>
    <w:rsid w:val="003A4F42"/>
    <w:rsid w:val="003B07E9"/>
    <w:rsid w:val="003B220F"/>
    <w:rsid w:val="003B2BD2"/>
    <w:rsid w:val="003B30A4"/>
    <w:rsid w:val="003B5EE5"/>
    <w:rsid w:val="003B7152"/>
    <w:rsid w:val="003C3930"/>
    <w:rsid w:val="003C3B1D"/>
    <w:rsid w:val="003C5E65"/>
    <w:rsid w:val="003C751B"/>
    <w:rsid w:val="003C7F0C"/>
    <w:rsid w:val="003D0521"/>
    <w:rsid w:val="003D1A50"/>
    <w:rsid w:val="003D1A5E"/>
    <w:rsid w:val="003D2442"/>
    <w:rsid w:val="003D494A"/>
    <w:rsid w:val="003D4D71"/>
    <w:rsid w:val="003D5E72"/>
    <w:rsid w:val="003E05D8"/>
    <w:rsid w:val="003E132C"/>
    <w:rsid w:val="003E155D"/>
    <w:rsid w:val="003E1D05"/>
    <w:rsid w:val="003E28FE"/>
    <w:rsid w:val="003E29FF"/>
    <w:rsid w:val="003E527B"/>
    <w:rsid w:val="003E53D9"/>
    <w:rsid w:val="003E6B07"/>
    <w:rsid w:val="003F0276"/>
    <w:rsid w:val="003F0F5C"/>
    <w:rsid w:val="003F2B3C"/>
    <w:rsid w:val="003F58FE"/>
    <w:rsid w:val="00400AE3"/>
    <w:rsid w:val="00400D5D"/>
    <w:rsid w:val="00401056"/>
    <w:rsid w:val="004017EA"/>
    <w:rsid w:val="0040201A"/>
    <w:rsid w:val="0040209F"/>
    <w:rsid w:val="00402642"/>
    <w:rsid w:val="00403531"/>
    <w:rsid w:val="00403A49"/>
    <w:rsid w:val="00403FD8"/>
    <w:rsid w:val="00404508"/>
    <w:rsid w:val="00407624"/>
    <w:rsid w:val="00410348"/>
    <w:rsid w:val="00411388"/>
    <w:rsid w:val="00412735"/>
    <w:rsid w:val="0041298F"/>
    <w:rsid w:val="004161D1"/>
    <w:rsid w:val="0041660B"/>
    <w:rsid w:val="004202B1"/>
    <w:rsid w:val="00420DFF"/>
    <w:rsid w:val="0042320F"/>
    <w:rsid w:val="00423C91"/>
    <w:rsid w:val="004247C2"/>
    <w:rsid w:val="0042513B"/>
    <w:rsid w:val="00425A51"/>
    <w:rsid w:val="00426553"/>
    <w:rsid w:val="00430089"/>
    <w:rsid w:val="00430456"/>
    <w:rsid w:val="004304D9"/>
    <w:rsid w:val="00431455"/>
    <w:rsid w:val="00435E06"/>
    <w:rsid w:val="0044079D"/>
    <w:rsid w:val="00444BEA"/>
    <w:rsid w:val="004455D5"/>
    <w:rsid w:val="00445BBB"/>
    <w:rsid w:val="004514D3"/>
    <w:rsid w:val="00451939"/>
    <w:rsid w:val="0045333A"/>
    <w:rsid w:val="00455852"/>
    <w:rsid w:val="00462AAC"/>
    <w:rsid w:val="00463B4E"/>
    <w:rsid w:val="00464F3B"/>
    <w:rsid w:val="00465FB0"/>
    <w:rsid w:val="00466063"/>
    <w:rsid w:val="00466939"/>
    <w:rsid w:val="00466DEA"/>
    <w:rsid w:val="00470020"/>
    <w:rsid w:val="00471290"/>
    <w:rsid w:val="00472905"/>
    <w:rsid w:val="00472A2B"/>
    <w:rsid w:val="00472B14"/>
    <w:rsid w:val="00473411"/>
    <w:rsid w:val="004747D1"/>
    <w:rsid w:val="00475B02"/>
    <w:rsid w:val="004908B0"/>
    <w:rsid w:val="00491090"/>
    <w:rsid w:val="0049114B"/>
    <w:rsid w:val="0049210C"/>
    <w:rsid w:val="00492FD2"/>
    <w:rsid w:val="004A5F7B"/>
    <w:rsid w:val="004A67CB"/>
    <w:rsid w:val="004A7B4B"/>
    <w:rsid w:val="004B039F"/>
    <w:rsid w:val="004B3401"/>
    <w:rsid w:val="004B4AA2"/>
    <w:rsid w:val="004B4FAA"/>
    <w:rsid w:val="004B50D9"/>
    <w:rsid w:val="004B6E69"/>
    <w:rsid w:val="004C0591"/>
    <w:rsid w:val="004C3131"/>
    <w:rsid w:val="004C39E6"/>
    <w:rsid w:val="004C4687"/>
    <w:rsid w:val="004C49BE"/>
    <w:rsid w:val="004C5819"/>
    <w:rsid w:val="004C603D"/>
    <w:rsid w:val="004C69BA"/>
    <w:rsid w:val="004D0310"/>
    <w:rsid w:val="004D037E"/>
    <w:rsid w:val="004D0D7D"/>
    <w:rsid w:val="004D3FFC"/>
    <w:rsid w:val="004D7ED3"/>
    <w:rsid w:val="004E1AE1"/>
    <w:rsid w:val="004E68BA"/>
    <w:rsid w:val="004E6E51"/>
    <w:rsid w:val="004E76B5"/>
    <w:rsid w:val="004F15E6"/>
    <w:rsid w:val="004F5330"/>
    <w:rsid w:val="004F59D0"/>
    <w:rsid w:val="00501133"/>
    <w:rsid w:val="0050427C"/>
    <w:rsid w:val="0050457F"/>
    <w:rsid w:val="00506AD0"/>
    <w:rsid w:val="005109E1"/>
    <w:rsid w:val="005114ED"/>
    <w:rsid w:val="00511539"/>
    <w:rsid w:val="0051207A"/>
    <w:rsid w:val="00512D84"/>
    <w:rsid w:val="00513020"/>
    <w:rsid w:val="00513409"/>
    <w:rsid w:val="005143DA"/>
    <w:rsid w:val="00514810"/>
    <w:rsid w:val="005151FC"/>
    <w:rsid w:val="00516393"/>
    <w:rsid w:val="00517BF5"/>
    <w:rsid w:val="00520489"/>
    <w:rsid w:val="005210EE"/>
    <w:rsid w:val="00522D56"/>
    <w:rsid w:val="00526CE1"/>
    <w:rsid w:val="00527465"/>
    <w:rsid w:val="00531805"/>
    <w:rsid w:val="00542A26"/>
    <w:rsid w:val="00542B2C"/>
    <w:rsid w:val="00542E1B"/>
    <w:rsid w:val="005454F4"/>
    <w:rsid w:val="00545B06"/>
    <w:rsid w:val="00550561"/>
    <w:rsid w:val="00550752"/>
    <w:rsid w:val="005522AD"/>
    <w:rsid w:val="0055389F"/>
    <w:rsid w:val="005543F7"/>
    <w:rsid w:val="00562E90"/>
    <w:rsid w:val="00563BF8"/>
    <w:rsid w:val="00563E94"/>
    <w:rsid w:val="00564A1A"/>
    <w:rsid w:val="00564D0F"/>
    <w:rsid w:val="005667EE"/>
    <w:rsid w:val="0056786F"/>
    <w:rsid w:val="00567E22"/>
    <w:rsid w:val="0057009B"/>
    <w:rsid w:val="00571787"/>
    <w:rsid w:val="00571E26"/>
    <w:rsid w:val="00573D7C"/>
    <w:rsid w:val="0057441E"/>
    <w:rsid w:val="0057666D"/>
    <w:rsid w:val="0058056E"/>
    <w:rsid w:val="00581CE0"/>
    <w:rsid w:val="00583E9B"/>
    <w:rsid w:val="005868C1"/>
    <w:rsid w:val="00587C78"/>
    <w:rsid w:val="00590772"/>
    <w:rsid w:val="00590AE1"/>
    <w:rsid w:val="00593639"/>
    <w:rsid w:val="00595F03"/>
    <w:rsid w:val="005A1F26"/>
    <w:rsid w:val="005A2ADD"/>
    <w:rsid w:val="005A3100"/>
    <w:rsid w:val="005A66C7"/>
    <w:rsid w:val="005A7E1B"/>
    <w:rsid w:val="005B25E5"/>
    <w:rsid w:val="005B4CC1"/>
    <w:rsid w:val="005B5A0B"/>
    <w:rsid w:val="005B5F15"/>
    <w:rsid w:val="005B65EF"/>
    <w:rsid w:val="005C1B71"/>
    <w:rsid w:val="005C2289"/>
    <w:rsid w:val="005C2B16"/>
    <w:rsid w:val="005C3187"/>
    <w:rsid w:val="005C5D6E"/>
    <w:rsid w:val="005D0973"/>
    <w:rsid w:val="005D1E53"/>
    <w:rsid w:val="005D1FBB"/>
    <w:rsid w:val="005D207B"/>
    <w:rsid w:val="005D2873"/>
    <w:rsid w:val="005D3C3A"/>
    <w:rsid w:val="005D50B9"/>
    <w:rsid w:val="005D6BD3"/>
    <w:rsid w:val="005E118A"/>
    <w:rsid w:val="005E1DB2"/>
    <w:rsid w:val="005E4EF1"/>
    <w:rsid w:val="005E5F54"/>
    <w:rsid w:val="005F0E42"/>
    <w:rsid w:val="005F76ED"/>
    <w:rsid w:val="00600FC9"/>
    <w:rsid w:val="00602DF4"/>
    <w:rsid w:val="006032B1"/>
    <w:rsid w:val="006032BD"/>
    <w:rsid w:val="00605C4E"/>
    <w:rsid w:val="0060666C"/>
    <w:rsid w:val="006068CD"/>
    <w:rsid w:val="006070C1"/>
    <w:rsid w:val="00607785"/>
    <w:rsid w:val="0060791F"/>
    <w:rsid w:val="00610F68"/>
    <w:rsid w:val="0061152C"/>
    <w:rsid w:val="00613E42"/>
    <w:rsid w:val="006141E4"/>
    <w:rsid w:val="00620C2C"/>
    <w:rsid w:val="00620D97"/>
    <w:rsid w:val="0062266F"/>
    <w:rsid w:val="006226C6"/>
    <w:rsid w:val="00622A9F"/>
    <w:rsid w:val="0062460D"/>
    <w:rsid w:val="00624F4F"/>
    <w:rsid w:val="00625FCD"/>
    <w:rsid w:val="006270A1"/>
    <w:rsid w:val="006279C9"/>
    <w:rsid w:val="00634740"/>
    <w:rsid w:val="00636C92"/>
    <w:rsid w:val="00636EEF"/>
    <w:rsid w:val="00637EFE"/>
    <w:rsid w:val="00642F6F"/>
    <w:rsid w:val="00644ECD"/>
    <w:rsid w:val="00651ACC"/>
    <w:rsid w:val="00655837"/>
    <w:rsid w:val="00656ABE"/>
    <w:rsid w:val="006614EC"/>
    <w:rsid w:val="006632B7"/>
    <w:rsid w:val="0066440D"/>
    <w:rsid w:val="00666F27"/>
    <w:rsid w:val="00667A9C"/>
    <w:rsid w:val="00667BA9"/>
    <w:rsid w:val="006702E4"/>
    <w:rsid w:val="00671A1E"/>
    <w:rsid w:val="00672573"/>
    <w:rsid w:val="0067321D"/>
    <w:rsid w:val="00674569"/>
    <w:rsid w:val="006753F7"/>
    <w:rsid w:val="006801AF"/>
    <w:rsid w:val="00681355"/>
    <w:rsid w:val="006831F6"/>
    <w:rsid w:val="006855F6"/>
    <w:rsid w:val="00685C19"/>
    <w:rsid w:val="00685E43"/>
    <w:rsid w:val="00686522"/>
    <w:rsid w:val="0068720F"/>
    <w:rsid w:val="00687715"/>
    <w:rsid w:val="0069151C"/>
    <w:rsid w:val="00696F7B"/>
    <w:rsid w:val="006A1334"/>
    <w:rsid w:val="006A1D06"/>
    <w:rsid w:val="006A1FBC"/>
    <w:rsid w:val="006A25FD"/>
    <w:rsid w:val="006A3235"/>
    <w:rsid w:val="006A3680"/>
    <w:rsid w:val="006A4371"/>
    <w:rsid w:val="006A54C1"/>
    <w:rsid w:val="006A6A98"/>
    <w:rsid w:val="006A6DF0"/>
    <w:rsid w:val="006B06B1"/>
    <w:rsid w:val="006B25A9"/>
    <w:rsid w:val="006B2CA0"/>
    <w:rsid w:val="006B5DBE"/>
    <w:rsid w:val="006B60F9"/>
    <w:rsid w:val="006B67AB"/>
    <w:rsid w:val="006B69E5"/>
    <w:rsid w:val="006C50A1"/>
    <w:rsid w:val="006C5CF0"/>
    <w:rsid w:val="006C65E3"/>
    <w:rsid w:val="006D1074"/>
    <w:rsid w:val="006D11D5"/>
    <w:rsid w:val="006D413C"/>
    <w:rsid w:val="006D4CF8"/>
    <w:rsid w:val="006E09E5"/>
    <w:rsid w:val="006E14B9"/>
    <w:rsid w:val="006E22C1"/>
    <w:rsid w:val="006E2D3F"/>
    <w:rsid w:val="006E372A"/>
    <w:rsid w:val="006E486D"/>
    <w:rsid w:val="006E51DB"/>
    <w:rsid w:val="006E5E28"/>
    <w:rsid w:val="006E6D07"/>
    <w:rsid w:val="006F2BBB"/>
    <w:rsid w:val="006F2DDA"/>
    <w:rsid w:val="006F5176"/>
    <w:rsid w:val="00701B9C"/>
    <w:rsid w:val="00701FCC"/>
    <w:rsid w:val="00702AB3"/>
    <w:rsid w:val="00706155"/>
    <w:rsid w:val="007063E9"/>
    <w:rsid w:val="00706863"/>
    <w:rsid w:val="00710487"/>
    <w:rsid w:val="00710F83"/>
    <w:rsid w:val="00711DBE"/>
    <w:rsid w:val="007162AD"/>
    <w:rsid w:val="00716C25"/>
    <w:rsid w:val="007173F2"/>
    <w:rsid w:val="00717520"/>
    <w:rsid w:val="007175F9"/>
    <w:rsid w:val="0072008A"/>
    <w:rsid w:val="007208B1"/>
    <w:rsid w:val="007209A8"/>
    <w:rsid w:val="00722C78"/>
    <w:rsid w:val="00723716"/>
    <w:rsid w:val="00723AAD"/>
    <w:rsid w:val="00726B9C"/>
    <w:rsid w:val="007303F9"/>
    <w:rsid w:val="00732320"/>
    <w:rsid w:val="00732F99"/>
    <w:rsid w:val="00733F62"/>
    <w:rsid w:val="00736FA6"/>
    <w:rsid w:val="00737B57"/>
    <w:rsid w:val="00743C85"/>
    <w:rsid w:val="00745136"/>
    <w:rsid w:val="007454BA"/>
    <w:rsid w:val="007457D1"/>
    <w:rsid w:val="00746A95"/>
    <w:rsid w:val="00747416"/>
    <w:rsid w:val="00747F18"/>
    <w:rsid w:val="007501F6"/>
    <w:rsid w:val="007536CA"/>
    <w:rsid w:val="00753B0C"/>
    <w:rsid w:val="00753F96"/>
    <w:rsid w:val="007542F0"/>
    <w:rsid w:val="0075531B"/>
    <w:rsid w:val="00756AE2"/>
    <w:rsid w:val="007576A4"/>
    <w:rsid w:val="00760CBA"/>
    <w:rsid w:val="00762B23"/>
    <w:rsid w:val="00764B48"/>
    <w:rsid w:val="00764C28"/>
    <w:rsid w:val="00765065"/>
    <w:rsid w:val="007653B1"/>
    <w:rsid w:val="00765647"/>
    <w:rsid w:val="007658A6"/>
    <w:rsid w:val="00766106"/>
    <w:rsid w:val="00766420"/>
    <w:rsid w:val="00767B20"/>
    <w:rsid w:val="00767E31"/>
    <w:rsid w:val="00771077"/>
    <w:rsid w:val="00776E17"/>
    <w:rsid w:val="00780B31"/>
    <w:rsid w:val="00780D0C"/>
    <w:rsid w:val="00781125"/>
    <w:rsid w:val="00781FBA"/>
    <w:rsid w:val="00782A02"/>
    <w:rsid w:val="00783124"/>
    <w:rsid w:val="0078478C"/>
    <w:rsid w:val="007915F1"/>
    <w:rsid w:val="00791ED0"/>
    <w:rsid w:val="00794113"/>
    <w:rsid w:val="007955AB"/>
    <w:rsid w:val="00796C4D"/>
    <w:rsid w:val="00796F78"/>
    <w:rsid w:val="00797AFF"/>
    <w:rsid w:val="007A072D"/>
    <w:rsid w:val="007A257E"/>
    <w:rsid w:val="007A2A0C"/>
    <w:rsid w:val="007A2B4A"/>
    <w:rsid w:val="007A3AF8"/>
    <w:rsid w:val="007B032B"/>
    <w:rsid w:val="007B05F3"/>
    <w:rsid w:val="007B0AB5"/>
    <w:rsid w:val="007B3B59"/>
    <w:rsid w:val="007B420F"/>
    <w:rsid w:val="007B4C7C"/>
    <w:rsid w:val="007B4FD8"/>
    <w:rsid w:val="007B6D59"/>
    <w:rsid w:val="007B6E66"/>
    <w:rsid w:val="007C04C4"/>
    <w:rsid w:val="007C1EFE"/>
    <w:rsid w:val="007C25BB"/>
    <w:rsid w:val="007C4DA5"/>
    <w:rsid w:val="007C6942"/>
    <w:rsid w:val="007C6ADC"/>
    <w:rsid w:val="007C6E6C"/>
    <w:rsid w:val="007C7671"/>
    <w:rsid w:val="007D0BCE"/>
    <w:rsid w:val="007D128B"/>
    <w:rsid w:val="007D1303"/>
    <w:rsid w:val="007D1462"/>
    <w:rsid w:val="007D20A6"/>
    <w:rsid w:val="007D4001"/>
    <w:rsid w:val="007E1808"/>
    <w:rsid w:val="007E344E"/>
    <w:rsid w:val="007F056C"/>
    <w:rsid w:val="007F1762"/>
    <w:rsid w:val="007F19D7"/>
    <w:rsid w:val="007F1A12"/>
    <w:rsid w:val="007F3A0B"/>
    <w:rsid w:val="007F40D1"/>
    <w:rsid w:val="007F70EC"/>
    <w:rsid w:val="007F7224"/>
    <w:rsid w:val="007F76DA"/>
    <w:rsid w:val="007F7FA1"/>
    <w:rsid w:val="00800C3A"/>
    <w:rsid w:val="00811CB5"/>
    <w:rsid w:val="008120DE"/>
    <w:rsid w:val="00815533"/>
    <w:rsid w:val="00815546"/>
    <w:rsid w:val="00815D0A"/>
    <w:rsid w:val="008160BA"/>
    <w:rsid w:val="00816340"/>
    <w:rsid w:val="008216BC"/>
    <w:rsid w:val="0082176E"/>
    <w:rsid w:val="00825165"/>
    <w:rsid w:val="00825FB3"/>
    <w:rsid w:val="008260A3"/>
    <w:rsid w:val="00827C1B"/>
    <w:rsid w:val="00831B9C"/>
    <w:rsid w:val="008332AB"/>
    <w:rsid w:val="00834E6A"/>
    <w:rsid w:val="00836F40"/>
    <w:rsid w:val="00837940"/>
    <w:rsid w:val="00837D9E"/>
    <w:rsid w:val="00841116"/>
    <w:rsid w:val="00842AA5"/>
    <w:rsid w:val="00844533"/>
    <w:rsid w:val="00844732"/>
    <w:rsid w:val="00846817"/>
    <w:rsid w:val="008468B3"/>
    <w:rsid w:val="00847C84"/>
    <w:rsid w:val="00850324"/>
    <w:rsid w:val="008509AF"/>
    <w:rsid w:val="008526BA"/>
    <w:rsid w:val="00852C13"/>
    <w:rsid w:val="008534B5"/>
    <w:rsid w:val="00853CD3"/>
    <w:rsid w:val="0085410A"/>
    <w:rsid w:val="00854342"/>
    <w:rsid w:val="00855CA8"/>
    <w:rsid w:val="00856071"/>
    <w:rsid w:val="008571F8"/>
    <w:rsid w:val="00857DC3"/>
    <w:rsid w:val="0086026F"/>
    <w:rsid w:val="008609FE"/>
    <w:rsid w:val="008612ED"/>
    <w:rsid w:val="008615A2"/>
    <w:rsid w:val="00863000"/>
    <w:rsid w:val="008647FB"/>
    <w:rsid w:val="008654FE"/>
    <w:rsid w:val="008659A2"/>
    <w:rsid w:val="008661F8"/>
    <w:rsid w:val="008664AB"/>
    <w:rsid w:val="00867638"/>
    <w:rsid w:val="00867AB8"/>
    <w:rsid w:val="008703E1"/>
    <w:rsid w:val="00870431"/>
    <w:rsid w:val="00872541"/>
    <w:rsid w:val="00873016"/>
    <w:rsid w:val="00873074"/>
    <w:rsid w:val="00875AA4"/>
    <w:rsid w:val="008760A6"/>
    <w:rsid w:val="008762BD"/>
    <w:rsid w:val="008771C7"/>
    <w:rsid w:val="00877DD4"/>
    <w:rsid w:val="008807CB"/>
    <w:rsid w:val="00880967"/>
    <w:rsid w:val="00880ADF"/>
    <w:rsid w:val="00880EC9"/>
    <w:rsid w:val="008834A2"/>
    <w:rsid w:val="00885CAF"/>
    <w:rsid w:val="00885FF3"/>
    <w:rsid w:val="00886FCF"/>
    <w:rsid w:val="00891562"/>
    <w:rsid w:val="00892257"/>
    <w:rsid w:val="00892CE3"/>
    <w:rsid w:val="00895123"/>
    <w:rsid w:val="00896972"/>
    <w:rsid w:val="00897A0C"/>
    <w:rsid w:val="008A14E1"/>
    <w:rsid w:val="008A376D"/>
    <w:rsid w:val="008A58D2"/>
    <w:rsid w:val="008A5BB2"/>
    <w:rsid w:val="008A6620"/>
    <w:rsid w:val="008B0F30"/>
    <w:rsid w:val="008B1A37"/>
    <w:rsid w:val="008B404E"/>
    <w:rsid w:val="008B4412"/>
    <w:rsid w:val="008B56B5"/>
    <w:rsid w:val="008B72E6"/>
    <w:rsid w:val="008C1061"/>
    <w:rsid w:val="008C1BA9"/>
    <w:rsid w:val="008C4E2D"/>
    <w:rsid w:val="008C4F03"/>
    <w:rsid w:val="008C665D"/>
    <w:rsid w:val="008D143E"/>
    <w:rsid w:val="008D2217"/>
    <w:rsid w:val="008D3F21"/>
    <w:rsid w:val="008D570C"/>
    <w:rsid w:val="008D5DF7"/>
    <w:rsid w:val="008D6D66"/>
    <w:rsid w:val="008E0B44"/>
    <w:rsid w:val="008E2EB0"/>
    <w:rsid w:val="008E3190"/>
    <w:rsid w:val="008E3363"/>
    <w:rsid w:val="008E3820"/>
    <w:rsid w:val="008E3A95"/>
    <w:rsid w:val="008E4AB0"/>
    <w:rsid w:val="008E6E9A"/>
    <w:rsid w:val="008F4C8F"/>
    <w:rsid w:val="008F7DBA"/>
    <w:rsid w:val="00900BBD"/>
    <w:rsid w:val="00901726"/>
    <w:rsid w:val="009017E0"/>
    <w:rsid w:val="00912834"/>
    <w:rsid w:val="00912BE3"/>
    <w:rsid w:val="00912DBE"/>
    <w:rsid w:val="00912E65"/>
    <w:rsid w:val="009131F3"/>
    <w:rsid w:val="00913EC6"/>
    <w:rsid w:val="00914DCD"/>
    <w:rsid w:val="00915B47"/>
    <w:rsid w:val="00915C84"/>
    <w:rsid w:val="00917C0E"/>
    <w:rsid w:val="00920AB9"/>
    <w:rsid w:val="009215C0"/>
    <w:rsid w:val="00922B56"/>
    <w:rsid w:val="00922CC6"/>
    <w:rsid w:val="00925586"/>
    <w:rsid w:val="00925BF2"/>
    <w:rsid w:val="00926AC6"/>
    <w:rsid w:val="00930626"/>
    <w:rsid w:val="009310D9"/>
    <w:rsid w:val="00931D9D"/>
    <w:rsid w:val="00933599"/>
    <w:rsid w:val="0094259A"/>
    <w:rsid w:val="00942681"/>
    <w:rsid w:val="00943837"/>
    <w:rsid w:val="00943D3B"/>
    <w:rsid w:val="00944B25"/>
    <w:rsid w:val="009451E9"/>
    <w:rsid w:val="0094601E"/>
    <w:rsid w:val="00947CD1"/>
    <w:rsid w:val="00951CC3"/>
    <w:rsid w:val="00952655"/>
    <w:rsid w:val="00953F07"/>
    <w:rsid w:val="00954945"/>
    <w:rsid w:val="00957B76"/>
    <w:rsid w:val="00962282"/>
    <w:rsid w:val="00964CC4"/>
    <w:rsid w:val="009659C6"/>
    <w:rsid w:val="00965B65"/>
    <w:rsid w:val="0096670A"/>
    <w:rsid w:val="00967461"/>
    <w:rsid w:val="00967466"/>
    <w:rsid w:val="00972777"/>
    <w:rsid w:val="00972CEB"/>
    <w:rsid w:val="009741BD"/>
    <w:rsid w:val="00975676"/>
    <w:rsid w:val="00976B7A"/>
    <w:rsid w:val="00977548"/>
    <w:rsid w:val="00977D95"/>
    <w:rsid w:val="009808D3"/>
    <w:rsid w:val="00980DCD"/>
    <w:rsid w:val="00981039"/>
    <w:rsid w:val="0098252D"/>
    <w:rsid w:val="00985CF2"/>
    <w:rsid w:val="00985D03"/>
    <w:rsid w:val="009861F9"/>
    <w:rsid w:val="00987227"/>
    <w:rsid w:val="00987B05"/>
    <w:rsid w:val="00987ECF"/>
    <w:rsid w:val="00987F1E"/>
    <w:rsid w:val="009910EB"/>
    <w:rsid w:val="00992F26"/>
    <w:rsid w:val="00994325"/>
    <w:rsid w:val="00995584"/>
    <w:rsid w:val="009977F8"/>
    <w:rsid w:val="00997AF1"/>
    <w:rsid w:val="00997B70"/>
    <w:rsid w:val="009A0186"/>
    <w:rsid w:val="009A01C8"/>
    <w:rsid w:val="009A0D40"/>
    <w:rsid w:val="009A2AB7"/>
    <w:rsid w:val="009A5469"/>
    <w:rsid w:val="009A58E4"/>
    <w:rsid w:val="009A5D35"/>
    <w:rsid w:val="009A6096"/>
    <w:rsid w:val="009A68E7"/>
    <w:rsid w:val="009A7ECB"/>
    <w:rsid w:val="009B06D6"/>
    <w:rsid w:val="009B15C6"/>
    <w:rsid w:val="009B2145"/>
    <w:rsid w:val="009B2FE9"/>
    <w:rsid w:val="009B5326"/>
    <w:rsid w:val="009C0097"/>
    <w:rsid w:val="009C0B57"/>
    <w:rsid w:val="009C3887"/>
    <w:rsid w:val="009C6668"/>
    <w:rsid w:val="009C75AC"/>
    <w:rsid w:val="009D0419"/>
    <w:rsid w:val="009D1833"/>
    <w:rsid w:val="009D1887"/>
    <w:rsid w:val="009D219D"/>
    <w:rsid w:val="009E0509"/>
    <w:rsid w:val="009E1EB0"/>
    <w:rsid w:val="009E29F4"/>
    <w:rsid w:val="009E2D81"/>
    <w:rsid w:val="009E5A23"/>
    <w:rsid w:val="009E65E9"/>
    <w:rsid w:val="009F0001"/>
    <w:rsid w:val="009F0285"/>
    <w:rsid w:val="009F0477"/>
    <w:rsid w:val="009F31F6"/>
    <w:rsid w:val="009F3C87"/>
    <w:rsid w:val="009F59BF"/>
    <w:rsid w:val="00A02962"/>
    <w:rsid w:val="00A03072"/>
    <w:rsid w:val="00A0430A"/>
    <w:rsid w:val="00A059D8"/>
    <w:rsid w:val="00A05F4B"/>
    <w:rsid w:val="00A05FF6"/>
    <w:rsid w:val="00A062D2"/>
    <w:rsid w:val="00A06D92"/>
    <w:rsid w:val="00A104AC"/>
    <w:rsid w:val="00A10500"/>
    <w:rsid w:val="00A12A9A"/>
    <w:rsid w:val="00A15390"/>
    <w:rsid w:val="00A16247"/>
    <w:rsid w:val="00A1638D"/>
    <w:rsid w:val="00A168DE"/>
    <w:rsid w:val="00A23034"/>
    <w:rsid w:val="00A24EB6"/>
    <w:rsid w:val="00A253E7"/>
    <w:rsid w:val="00A2744F"/>
    <w:rsid w:val="00A300C5"/>
    <w:rsid w:val="00A30B9A"/>
    <w:rsid w:val="00A30CAC"/>
    <w:rsid w:val="00A310F6"/>
    <w:rsid w:val="00A31C3B"/>
    <w:rsid w:val="00A320F6"/>
    <w:rsid w:val="00A32A12"/>
    <w:rsid w:val="00A36DFC"/>
    <w:rsid w:val="00A37507"/>
    <w:rsid w:val="00A41FF3"/>
    <w:rsid w:val="00A42B9C"/>
    <w:rsid w:val="00A43811"/>
    <w:rsid w:val="00A46215"/>
    <w:rsid w:val="00A51526"/>
    <w:rsid w:val="00A51AAD"/>
    <w:rsid w:val="00A5328C"/>
    <w:rsid w:val="00A53715"/>
    <w:rsid w:val="00A55E9B"/>
    <w:rsid w:val="00A60B89"/>
    <w:rsid w:val="00A61C5C"/>
    <w:rsid w:val="00A6459F"/>
    <w:rsid w:val="00A6599F"/>
    <w:rsid w:val="00A67C12"/>
    <w:rsid w:val="00A7000C"/>
    <w:rsid w:val="00A7113F"/>
    <w:rsid w:val="00A71495"/>
    <w:rsid w:val="00A72744"/>
    <w:rsid w:val="00A74A12"/>
    <w:rsid w:val="00A74B6A"/>
    <w:rsid w:val="00A75345"/>
    <w:rsid w:val="00A754CC"/>
    <w:rsid w:val="00A75521"/>
    <w:rsid w:val="00A802EC"/>
    <w:rsid w:val="00A81ACD"/>
    <w:rsid w:val="00A81CD7"/>
    <w:rsid w:val="00A82BD8"/>
    <w:rsid w:val="00A83D5D"/>
    <w:rsid w:val="00A859AE"/>
    <w:rsid w:val="00A86CF6"/>
    <w:rsid w:val="00A91DD7"/>
    <w:rsid w:val="00A92A1E"/>
    <w:rsid w:val="00A941D6"/>
    <w:rsid w:val="00A94E13"/>
    <w:rsid w:val="00A950FD"/>
    <w:rsid w:val="00A952CD"/>
    <w:rsid w:val="00A96006"/>
    <w:rsid w:val="00A97B65"/>
    <w:rsid w:val="00A97CFA"/>
    <w:rsid w:val="00AA010B"/>
    <w:rsid w:val="00AA027E"/>
    <w:rsid w:val="00AA0DBB"/>
    <w:rsid w:val="00AA32A1"/>
    <w:rsid w:val="00AA35A6"/>
    <w:rsid w:val="00AA3B5B"/>
    <w:rsid w:val="00AA3F64"/>
    <w:rsid w:val="00AA5075"/>
    <w:rsid w:val="00AA6A4B"/>
    <w:rsid w:val="00AA7E75"/>
    <w:rsid w:val="00AB1E09"/>
    <w:rsid w:val="00AB2043"/>
    <w:rsid w:val="00AB3995"/>
    <w:rsid w:val="00AB3C23"/>
    <w:rsid w:val="00AB506D"/>
    <w:rsid w:val="00AB62A0"/>
    <w:rsid w:val="00AB7C68"/>
    <w:rsid w:val="00AC1D1D"/>
    <w:rsid w:val="00AC2BD6"/>
    <w:rsid w:val="00AC3460"/>
    <w:rsid w:val="00AC4738"/>
    <w:rsid w:val="00AC57F0"/>
    <w:rsid w:val="00AC5A76"/>
    <w:rsid w:val="00AC7887"/>
    <w:rsid w:val="00AC7B24"/>
    <w:rsid w:val="00AD00D5"/>
    <w:rsid w:val="00AD09D6"/>
    <w:rsid w:val="00AD0CC5"/>
    <w:rsid w:val="00AD0CC8"/>
    <w:rsid w:val="00AD4F68"/>
    <w:rsid w:val="00AD50BC"/>
    <w:rsid w:val="00AD54E6"/>
    <w:rsid w:val="00AD7971"/>
    <w:rsid w:val="00AE1E15"/>
    <w:rsid w:val="00AE21DE"/>
    <w:rsid w:val="00AE23D2"/>
    <w:rsid w:val="00AE40F1"/>
    <w:rsid w:val="00AE43EA"/>
    <w:rsid w:val="00AE449A"/>
    <w:rsid w:val="00AE5105"/>
    <w:rsid w:val="00AE65F2"/>
    <w:rsid w:val="00AF0C02"/>
    <w:rsid w:val="00AF0F36"/>
    <w:rsid w:val="00AF2A88"/>
    <w:rsid w:val="00AF2C15"/>
    <w:rsid w:val="00AF346A"/>
    <w:rsid w:val="00AF3FBF"/>
    <w:rsid w:val="00AF504F"/>
    <w:rsid w:val="00AF69BE"/>
    <w:rsid w:val="00B010CF"/>
    <w:rsid w:val="00B04823"/>
    <w:rsid w:val="00B059A9"/>
    <w:rsid w:val="00B11E58"/>
    <w:rsid w:val="00B14442"/>
    <w:rsid w:val="00B15B73"/>
    <w:rsid w:val="00B170E4"/>
    <w:rsid w:val="00B206AA"/>
    <w:rsid w:val="00B22690"/>
    <w:rsid w:val="00B23A29"/>
    <w:rsid w:val="00B24289"/>
    <w:rsid w:val="00B245D9"/>
    <w:rsid w:val="00B26F9F"/>
    <w:rsid w:val="00B31130"/>
    <w:rsid w:val="00B349E7"/>
    <w:rsid w:val="00B37C31"/>
    <w:rsid w:val="00B402FD"/>
    <w:rsid w:val="00B402FE"/>
    <w:rsid w:val="00B40390"/>
    <w:rsid w:val="00B44696"/>
    <w:rsid w:val="00B458BA"/>
    <w:rsid w:val="00B46344"/>
    <w:rsid w:val="00B50BBC"/>
    <w:rsid w:val="00B50C25"/>
    <w:rsid w:val="00B526AA"/>
    <w:rsid w:val="00B528FE"/>
    <w:rsid w:val="00B54785"/>
    <w:rsid w:val="00B551C6"/>
    <w:rsid w:val="00B55A82"/>
    <w:rsid w:val="00B611C3"/>
    <w:rsid w:val="00B61B95"/>
    <w:rsid w:val="00B647E1"/>
    <w:rsid w:val="00B64B19"/>
    <w:rsid w:val="00B6680E"/>
    <w:rsid w:val="00B6743D"/>
    <w:rsid w:val="00B71297"/>
    <w:rsid w:val="00B727F8"/>
    <w:rsid w:val="00B73E7D"/>
    <w:rsid w:val="00B743B1"/>
    <w:rsid w:val="00B74751"/>
    <w:rsid w:val="00B747D4"/>
    <w:rsid w:val="00B773A6"/>
    <w:rsid w:val="00B77F4D"/>
    <w:rsid w:val="00B82A0F"/>
    <w:rsid w:val="00B82E0B"/>
    <w:rsid w:val="00B83D0F"/>
    <w:rsid w:val="00B84767"/>
    <w:rsid w:val="00B84F02"/>
    <w:rsid w:val="00B865E2"/>
    <w:rsid w:val="00B8727C"/>
    <w:rsid w:val="00B90BB3"/>
    <w:rsid w:val="00B944F9"/>
    <w:rsid w:val="00B96ED0"/>
    <w:rsid w:val="00B97A32"/>
    <w:rsid w:val="00BA2A74"/>
    <w:rsid w:val="00BA702C"/>
    <w:rsid w:val="00BB08F4"/>
    <w:rsid w:val="00BB2650"/>
    <w:rsid w:val="00BB6D63"/>
    <w:rsid w:val="00BC1A59"/>
    <w:rsid w:val="00BC1F31"/>
    <w:rsid w:val="00BC3FEA"/>
    <w:rsid w:val="00BC43CB"/>
    <w:rsid w:val="00BC4453"/>
    <w:rsid w:val="00BC7F1E"/>
    <w:rsid w:val="00BD23D7"/>
    <w:rsid w:val="00BD2878"/>
    <w:rsid w:val="00BD28C7"/>
    <w:rsid w:val="00BD378F"/>
    <w:rsid w:val="00BD4030"/>
    <w:rsid w:val="00BD490E"/>
    <w:rsid w:val="00BD5312"/>
    <w:rsid w:val="00BD65EE"/>
    <w:rsid w:val="00BE0AFD"/>
    <w:rsid w:val="00BE1031"/>
    <w:rsid w:val="00BE36F3"/>
    <w:rsid w:val="00BE46F5"/>
    <w:rsid w:val="00BE6130"/>
    <w:rsid w:val="00BE66DB"/>
    <w:rsid w:val="00BE7758"/>
    <w:rsid w:val="00BE785A"/>
    <w:rsid w:val="00BF15AC"/>
    <w:rsid w:val="00BF2085"/>
    <w:rsid w:val="00BF5D5B"/>
    <w:rsid w:val="00BF68B7"/>
    <w:rsid w:val="00C00D5E"/>
    <w:rsid w:val="00C024F9"/>
    <w:rsid w:val="00C04C78"/>
    <w:rsid w:val="00C06885"/>
    <w:rsid w:val="00C113C3"/>
    <w:rsid w:val="00C12060"/>
    <w:rsid w:val="00C15909"/>
    <w:rsid w:val="00C163AE"/>
    <w:rsid w:val="00C17E1B"/>
    <w:rsid w:val="00C2004C"/>
    <w:rsid w:val="00C20288"/>
    <w:rsid w:val="00C21B15"/>
    <w:rsid w:val="00C23837"/>
    <w:rsid w:val="00C2486E"/>
    <w:rsid w:val="00C274BB"/>
    <w:rsid w:val="00C3020C"/>
    <w:rsid w:val="00C30C0F"/>
    <w:rsid w:val="00C31435"/>
    <w:rsid w:val="00C32384"/>
    <w:rsid w:val="00C32B01"/>
    <w:rsid w:val="00C34B60"/>
    <w:rsid w:val="00C34FC5"/>
    <w:rsid w:val="00C355BA"/>
    <w:rsid w:val="00C364CF"/>
    <w:rsid w:val="00C36EF8"/>
    <w:rsid w:val="00C412B1"/>
    <w:rsid w:val="00C41B3A"/>
    <w:rsid w:val="00C424A1"/>
    <w:rsid w:val="00C44352"/>
    <w:rsid w:val="00C45E3F"/>
    <w:rsid w:val="00C46526"/>
    <w:rsid w:val="00C4684E"/>
    <w:rsid w:val="00C47DB5"/>
    <w:rsid w:val="00C50106"/>
    <w:rsid w:val="00C50140"/>
    <w:rsid w:val="00C51736"/>
    <w:rsid w:val="00C52181"/>
    <w:rsid w:val="00C53D4B"/>
    <w:rsid w:val="00C55533"/>
    <w:rsid w:val="00C5774D"/>
    <w:rsid w:val="00C5774E"/>
    <w:rsid w:val="00C618C8"/>
    <w:rsid w:val="00C6244C"/>
    <w:rsid w:val="00C64403"/>
    <w:rsid w:val="00C65629"/>
    <w:rsid w:val="00C65BE8"/>
    <w:rsid w:val="00C6671A"/>
    <w:rsid w:val="00C66793"/>
    <w:rsid w:val="00C66A91"/>
    <w:rsid w:val="00C66FD7"/>
    <w:rsid w:val="00C70544"/>
    <w:rsid w:val="00C728E1"/>
    <w:rsid w:val="00C738B0"/>
    <w:rsid w:val="00C73CF0"/>
    <w:rsid w:val="00C74C9B"/>
    <w:rsid w:val="00C768A0"/>
    <w:rsid w:val="00C76AFD"/>
    <w:rsid w:val="00C8044F"/>
    <w:rsid w:val="00C80A0B"/>
    <w:rsid w:val="00C82861"/>
    <w:rsid w:val="00C842AD"/>
    <w:rsid w:val="00C84E38"/>
    <w:rsid w:val="00C93FF0"/>
    <w:rsid w:val="00C97DED"/>
    <w:rsid w:val="00CA0CB3"/>
    <w:rsid w:val="00CA174F"/>
    <w:rsid w:val="00CA5BC4"/>
    <w:rsid w:val="00CA5EAA"/>
    <w:rsid w:val="00CB6661"/>
    <w:rsid w:val="00CB6FED"/>
    <w:rsid w:val="00CB7143"/>
    <w:rsid w:val="00CC2D2C"/>
    <w:rsid w:val="00CC3005"/>
    <w:rsid w:val="00CC64C0"/>
    <w:rsid w:val="00CC6C8A"/>
    <w:rsid w:val="00CD0597"/>
    <w:rsid w:val="00CD1970"/>
    <w:rsid w:val="00CD6FE1"/>
    <w:rsid w:val="00CD70E5"/>
    <w:rsid w:val="00CD78CA"/>
    <w:rsid w:val="00CD7CA7"/>
    <w:rsid w:val="00CE0B57"/>
    <w:rsid w:val="00CE5378"/>
    <w:rsid w:val="00CE79EC"/>
    <w:rsid w:val="00CF0381"/>
    <w:rsid w:val="00CF072C"/>
    <w:rsid w:val="00CF0D58"/>
    <w:rsid w:val="00CF1C29"/>
    <w:rsid w:val="00CF4CFF"/>
    <w:rsid w:val="00CF5217"/>
    <w:rsid w:val="00CF65CC"/>
    <w:rsid w:val="00CF7288"/>
    <w:rsid w:val="00CF7E25"/>
    <w:rsid w:val="00D00FE9"/>
    <w:rsid w:val="00D02CEE"/>
    <w:rsid w:val="00D03780"/>
    <w:rsid w:val="00D04E1C"/>
    <w:rsid w:val="00D04FE8"/>
    <w:rsid w:val="00D06F33"/>
    <w:rsid w:val="00D1023B"/>
    <w:rsid w:val="00D11961"/>
    <w:rsid w:val="00D1420C"/>
    <w:rsid w:val="00D1543E"/>
    <w:rsid w:val="00D16251"/>
    <w:rsid w:val="00D167FA"/>
    <w:rsid w:val="00D1695A"/>
    <w:rsid w:val="00D16BAB"/>
    <w:rsid w:val="00D17E44"/>
    <w:rsid w:val="00D17F32"/>
    <w:rsid w:val="00D202CF"/>
    <w:rsid w:val="00D203CE"/>
    <w:rsid w:val="00D20496"/>
    <w:rsid w:val="00D233C1"/>
    <w:rsid w:val="00D25DF3"/>
    <w:rsid w:val="00D260F9"/>
    <w:rsid w:val="00D3022F"/>
    <w:rsid w:val="00D32A92"/>
    <w:rsid w:val="00D35BA9"/>
    <w:rsid w:val="00D36189"/>
    <w:rsid w:val="00D4140C"/>
    <w:rsid w:val="00D429C6"/>
    <w:rsid w:val="00D42F9B"/>
    <w:rsid w:val="00D462D1"/>
    <w:rsid w:val="00D4646F"/>
    <w:rsid w:val="00D51C68"/>
    <w:rsid w:val="00D51FB0"/>
    <w:rsid w:val="00D5393E"/>
    <w:rsid w:val="00D55593"/>
    <w:rsid w:val="00D56BDB"/>
    <w:rsid w:val="00D5714F"/>
    <w:rsid w:val="00D57805"/>
    <w:rsid w:val="00D61902"/>
    <w:rsid w:val="00D61A01"/>
    <w:rsid w:val="00D70357"/>
    <w:rsid w:val="00D70A50"/>
    <w:rsid w:val="00D70E0A"/>
    <w:rsid w:val="00D7386B"/>
    <w:rsid w:val="00D73D4F"/>
    <w:rsid w:val="00D74C25"/>
    <w:rsid w:val="00D7558D"/>
    <w:rsid w:val="00D80033"/>
    <w:rsid w:val="00D85234"/>
    <w:rsid w:val="00D87982"/>
    <w:rsid w:val="00D929AB"/>
    <w:rsid w:val="00D94C85"/>
    <w:rsid w:val="00D94DBE"/>
    <w:rsid w:val="00D96F82"/>
    <w:rsid w:val="00D97371"/>
    <w:rsid w:val="00DA06DC"/>
    <w:rsid w:val="00DA0D4D"/>
    <w:rsid w:val="00DA11FA"/>
    <w:rsid w:val="00DA20FD"/>
    <w:rsid w:val="00DA4F66"/>
    <w:rsid w:val="00DA7336"/>
    <w:rsid w:val="00DB378D"/>
    <w:rsid w:val="00DB6759"/>
    <w:rsid w:val="00DC0C1F"/>
    <w:rsid w:val="00DC224D"/>
    <w:rsid w:val="00DC3345"/>
    <w:rsid w:val="00DC3C47"/>
    <w:rsid w:val="00DC6037"/>
    <w:rsid w:val="00DC67AC"/>
    <w:rsid w:val="00DC6C1A"/>
    <w:rsid w:val="00DC73A1"/>
    <w:rsid w:val="00DD476A"/>
    <w:rsid w:val="00DD4DBE"/>
    <w:rsid w:val="00DD50B1"/>
    <w:rsid w:val="00DD6377"/>
    <w:rsid w:val="00DE01B4"/>
    <w:rsid w:val="00DE10DE"/>
    <w:rsid w:val="00DE24F7"/>
    <w:rsid w:val="00DE32C4"/>
    <w:rsid w:val="00DF08B8"/>
    <w:rsid w:val="00DF09C2"/>
    <w:rsid w:val="00DF2473"/>
    <w:rsid w:val="00DF3AB0"/>
    <w:rsid w:val="00DF4284"/>
    <w:rsid w:val="00DF44E2"/>
    <w:rsid w:val="00DF5B9C"/>
    <w:rsid w:val="00DF78CC"/>
    <w:rsid w:val="00E042DB"/>
    <w:rsid w:val="00E05751"/>
    <w:rsid w:val="00E05D27"/>
    <w:rsid w:val="00E06AEA"/>
    <w:rsid w:val="00E07BC8"/>
    <w:rsid w:val="00E07C59"/>
    <w:rsid w:val="00E113FA"/>
    <w:rsid w:val="00E11C85"/>
    <w:rsid w:val="00E12726"/>
    <w:rsid w:val="00E15702"/>
    <w:rsid w:val="00E158DC"/>
    <w:rsid w:val="00E15E9A"/>
    <w:rsid w:val="00E21536"/>
    <w:rsid w:val="00E216A0"/>
    <w:rsid w:val="00E2502E"/>
    <w:rsid w:val="00E2506C"/>
    <w:rsid w:val="00E25376"/>
    <w:rsid w:val="00E26216"/>
    <w:rsid w:val="00E273B7"/>
    <w:rsid w:val="00E27877"/>
    <w:rsid w:val="00E30EC7"/>
    <w:rsid w:val="00E31212"/>
    <w:rsid w:val="00E31E3B"/>
    <w:rsid w:val="00E32109"/>
    <w:rsid w:val="00E33B30"/>
    <w:rsid w:val="00E34A16"/>
    <w:rsid w:val="00E35227"/>
    <w:rsid w:val="00E35528"/>
    <w:rsid w:val="00E40F0A"/>
    <w:rsid w:val="00E40FC4"/>
    <w:rsid w:val="00E41A85"/>
    <w:rsid w:val="00E42177"/>
    <w:rsid w:val="00E454A3"/>
    <w:rsid w:val="00E4609F"/>
    <w:rsid w:val="00E46494"/>
    <w:rsid w:val="00E47F9E"/>
    <w:rsid w:val="00E50267"/>
    <w:rsid w:val="00E50D1A"/>
    <w:rsid w:val="00E51EAC"/>
    <w:rsid w:val="00E54CC3"/>
    <w:rsid w:val="00E54DE5"/>
    <w:rsid w:val="00E570C5"/>
    <w:rsid w:val="00E61E12"/>
    <w:rsid w:val="00E62296"/>
    <w:rsid w:val="00E629EF"/>
    <w:rsid w:val="00E6351B"/>
    <w:rsid w:val="00E655B3"/>
    <w:rsid w:val="00E707E4"/>
    <w:rsid w:val="00E71858"/>
    <w:rsid w:val="00E7437B"/>
    <w:rsid w:val="00E7451D"/>
    <w:rsid w:val="00E75443"/>
    <w:rsid w:val="00E770B9"/>
    <w:rsid w:val="00E77B0A"/>
    <w:rsid w:val="00E83B09"/>
    <w:rsid w:val="00E856DC"/>
    <w:rsid w:val="00E865EE"/>
    <w:rsid w:val="00E87267"/>
    <w:rsid w:val="00E87784"/>
    <w:rsid w:val="00E91A0C"/>
    <w:rsid w:val="00E91C44"/>
    <w:rsid w:val="00E93B7D"/>
    <w:rsid w:val="00E94184"/>
    <w:rsid w:val="00E971A3"/>
    <w:rsid w:val="00E973B5"/>
    <w:rsid w:val="00EA102F"/>
    <w:rsid w:val="00EA13A5"/>
    <w:rsid w:val="00EA1B7D"/>
    <w:rsid w:val="00EA2283"/>
    <w:rsid w:val="00EA29DA"/>
    <w:rsid w:val="00EA3994"/>
    <w:rsid w:val="00EA3C11"/>
    <w:rsid w:val="00EA7184"/>
    <w:rsid w:val="00EB219E"/>
    <w:rsid w:val="00EB2C6C"/>
    <w:rsid w:val="00EB39E2"/>
    <w:rsid w:val="00EB5BAA"/>
    <w:rsid w:val="00EC0C86"/>
    <w:rsid w:val="00EC0E45"/>
    <w:rsid w:val="00EC204D"/>
    <w:rsid w:val="00EC581D"/>
    <w:rsid w:val="00EC65DA"/>
    <w:rsid w:val="00EC6C32"/>
    <w:rsid w:val="00EC7B6D"/>
    <w:rsid w:val="00ED05ED"/>
    <w:rsid w:val="00ED0E8F"/>
    <w:rsid w:val="00ED1C62"/>
    <w:rsid w:val="00ED3265"/>
    <w:rsid w:val="00ED32ED"/>
    <w:rsid w:val="00ED454A"/>
    <w:rsid w:val="00ED5368"/>
    <w:rsid w:val="00ED5856"/>
    <w:rsid w:val="00ED5C9B"/>
    <w:rsid w:val="00EE0DA0"/>
    <w:rsid w:val="00EE34BC"/>
    <w:rsid w:val="00EE3B74"/>
    <w:rsid w:val="00EE4FFA"/>
    <w:rsid w:val="00EE679A"/>
    <w:rsid w:val="00EF0616"/>
    <w:rsid w:val="00EF1B04"/>
    <w:rsid w:val="00EF1DB6"/>
    <w:rsid w:val="00EF2965"/>
    <w:rsid w:val="00EF29B3"/>
    <w:rsid w:val="00EF3672"/>
    <w:rsid w:val="00EF3977"/>
    <w:rsid w:val="00EF73AB"/>
    <w:rsid w:val="00EF7BA9"/>
    <w:rsid w:val="00F00473"/>
    <w:rsid w:val="00F0231A"/>
    <w:rsid w:val="00F032C2"/>
    <w:rsid w:val="00F055C7"/>
    <w:rsid w:val="00F05663"/>
    <w:rsid w:val="00F05741"/>
    <w:rsid w:val="00F05985"/>
    <w:rsid w:val="00F07990"/>
    <w:rsid w:val="00F10C01"/>
    <w:rsid w:val="00F10F6B"/>
    <w:rsid w:val="00F10FDC"/>
    <w:rsid w:val="00F111F2"/>
    <w:rsid w:val="00F11263"/>
    <w:rsid w:val="00F2125B"/>
    <w:rsid w:val="00F217C6"/>
    <w:rsid w:val="00F23052"/>
    <w:rsid w:val="00F232DE"/>
    <w:rsid w:val="00F25168"/>
    <w:rsid w:val="00F25B0B"/>
    <w:rsid w:val="00F25E4F"/>
    <w:rsid w:val="00F306FD"/>
    <w:rsid w:val="00F30831"/>
    <w:rsid w:val="00F319ED"/>
    <w:rsid w:val="00F33F4F"/>
    <w:rsid w:val="00F349B4"/>
    <w:rsid w:val="00F3511B"/>
    <w:rsid w:val="00F36722"/>
    <w:rsid w:val="00F36E96"/>
    <w:rsid w:val="00F4141A"/>
    <w:rsid w:val="00F46073"/>
    <w:rsid w:val="00F47199"/>
    <w:rsid w:val="00F47214"/>
    <w:rsid w:val="00F47C8D"/>
    <w:rsid w:val="00F510EF"/>
    <w:rsid w:val="00F51DF1"/>
    <w:rsid w:val="00F55405"/>
    <w:rsid w:val="00F55706"/>
    <w:rsid w:val="00F55E0F"/>
    <w:rsid w:val="00F600A5"/>
    <w:rsid w:val="00F60110"/>
    <w:rsid w:val="00F60FC1"/>
    <w:rsid w:val="00F617C1"/>
    <w:rsid w:val="00F6261E"/>
    <w:rsid w:val="00F6414E"/>
    <w:rsid w:val="00F65C34"/>
    <w:rsid w:val="00F70B62"/>
    <w:rsid w:val="00F7134E"/>
    <w:rsid w:val="00F7199E"/>
    <w:rsid w:val="00F72195"/>
    <w:rsid w:val="00F73AD7"/>
    <w:rsid w:val="00F745DD"/>
    <w:rsid w:val="00F7516A"/>
    <w:rsid w:val="00F76F6F"/>
    <w:rsid w:val="00F773C8"/>
    <w:rsid w:val="00F80016"/>
    <w:rsid w:val="00F800AA"/>
    <w:rsid w:val="00F81016"/>
    <w:rsid w:val="00F81919"/>
    <w:rsid w:val="00F81B0D"/>
    <w:rsid w:val="00F820E7"/>
    <w:rsid w:val="00F821D1"/>
    <w:rsid w:val="00F82AC5"/>
    <w:rsid w:val="00F83C60"/>
    <w:rsid w:val="00F869CA"/>
    <w:rsid w:val="00F90F2D"/>
    <w:rsid w:val="00F933B8"/>
    <w:rsid w:val="00F93845"/>
    <w:rsid w:val="00F939B3"/>
    <w:rsid w:val="00F95A64"/>
    <w:rsid w:val="00F95DE6"/>
    <w:rsid w:val="00F9673B"/>
    <w:rsid w:val="00F96C54"/>
    <w:rsid w:val="00F97CAC"/>
    <w:rsid w:val="00FA01A7"/>
    <w:rsid w:val="00FA08CB"/>
    <w:rsid w:val="00FA0AFF"/>
    <w:rsid w:val="00FA4037"/>
    <w:rsid w:val="00FA5DF8"/>
    <w:rsid w:val="00FA6D18"/>
    <w:rsid w:val="00FB3FCA"/>
    <w:rsid w:val="00FB4183"/>
    <w:rsid w:val="00FB4CAB"/>
    <w:rsid w:val="00FB528D"/>
    <w:rsid w:val="00FB73BE"/>
    <w:rsid w:val="00FB7A02"/>
    <w:rsid w:val="00FC239D"/>
    <w:rsid w:val="00FC3A03"/>
    <w:rsid w:val="00FC3B52"/>
    <w:rsid w:val="00FC74AC"/>
    <w:rsid w:val="00FD05C5"/>
    <w:rsid w:val="00FD2CCD"/>
    <w:rsid w:val="00FD332D"/>
    <w:rsid w:val="00FD420B"/>
    <w:rsid w:val="00FD4EF0"/>
    <w:rsid w:val="00FD61A3"/>
    <w:rsid w:val="00FD6512"/>
    <w:rsid w:val="00FD6F6D"/>
    <w:rsid w:val="00FE069B"/>
    <w:rsid w:val="00FE10CC"/>
    <w:rsid w:val="00FE29FB"/>
    <w:rsid w:val="00FE2E9F"/>
    <w:rsid w:val="00FE3E47"/>
    <w:rsid w:val="00FE40E2"/>
    <w:rsid w:val="00FF00D4"/>
    <w:rsid w:val="00FF05AE"/>
    <w:rsid w:val="00FF3F0F"/>
    <w:rsid w:val="00FF4E51"/>
    <w:rsid w:val="00FF7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F55706"/>
    <w:pPr>
      <w:keepNext/>
      <w:tabs>
        <w:tab w:val="right" w:pos="9639"/>
      </w:tabs>
      <w:outlineLvl w:val="0"/>
    </w:pPr>
    <w:rPr>
      <w:rFonts w:ascii="Trebuchet MS" w:hAnsi="Trebuchet MS"/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F55706"/>
    <w:rPr>
      <w:rFonts w:ascii="Trebuchet MS" w:hAnsi="Trebuchet MS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99"/>
    <w:qFormat/>
    <w:rsid w:val="00583E9B"/>
    <w:rPr>
      <w:rFonts w:ascii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F55706"/>
    <w:pPr>
      <w:keepNext/>
      <w:tabs>
        <w:tab w:val="right" w:pos="9639"/>
      </w:tabs>
      <w:outlineLvl w:val="0"/>
    </w:pPr>
    <w:rPr>
      <w:rFonts w:ascii="Trebuchet MS" w:hAnsi="Trebuchet MS"/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F55706"/>
    <w:rPr>
      <w:rFonts w:ascii="Trebuchet MS" w:hAnsi="Trebuchet MS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99"/>
    <w:qFormat/>
    <w:rsid w:val="00583E9B"/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47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9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96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906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3.xml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6.png"/><Relationship Id="rId25" Type="http://schemas.openxmlformats.org/officeDocument/2006/relationships/image" Target="media/image11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wmf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oter" Target="footer5.xml"/><Relationship Id="rId32" Type="http://schemas.openxmlformats.org/officeDocument/2006/relationships/footer" Target="footer8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footer" Target="footer4.xml"/><Relationship Id="rId28" Type="http://schemas.openxmlformats.org/officeDocument/2006/relationships/image" Target="media/image14.png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footer" Target="footer7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footer" Target="footer6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215E75-29CF-46F5-B4A9-5653194E86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3</Pages>
  <Words>2217</Words>
  <Characters>12197</Characters>
  <Application>Microsoft Office Word</Application>
  <DocSecurity>0</DocSecurity>
  <Lines>101</Lines>
  <Paragraphs>28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4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4</cp:revision>
  <cp:lastPrinted>2019-01-17T10:30:00Z</cp:lastPrinted>
  <dcterms:created xsi:type="dcterms:W3CDTF">2019-01-07T09:34:00Z</dcterms:created>
  <dcterms:modified xsi:type="dcterms:W3CDTF">2019-02-05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